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64" w:type="dxa"/>
        <w:tblInd w:w="-612" w:type="dxa"/>
        <w:tblLook w:val="04A0" w:firstRow="1" w:lastRow="0" w:firstColumn="1" w:lastColumn="0" w:noHBand="0" w:noVBand="1"/>
      </w:tblPr>
      <w:tblGrid>
        <w:gridCol w:w="2631"/>
        <w:gridCol w:w="4888"/>
        <w:gridCol w:w="3345"/>
      </w:tblGrid>
      <w:tr w:rsidR="006E65DE" w:rsidRPr="006E65DE" w14:paraId="21E96A98" w14:textId="77777777" w:rsidTr="00D86BF4">
        <w:trPr>
          <w:trHeight w:val="1985"/>
        </w:trPr>
        <w:tc>
          <w:tcPr>
            <w:tcW w:w="2563" w:type="dxa"/>
            <w:shd w:val="clear" w:color="auto" w:fill="auto"/>
          </w:tcPr>
          <w:p w14:paraId="5DC07EB5" w14:textId="77777777" w:rsidR="006E3019" w:rsidRPr="006E65DE" w:rsidRDefault="006E3019" w:rsidP="00652DCE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E65DE">
              <w:rPr>
                <w:rFonts w:ascii="Times New Roman" w:hAnsi="Times New Roman"/>
                <w:sz w:val="28"/>
                <w:szCs w:val="28"/>
                <w:lang w:val="nl-NL"/>
              </w:rPr>
              <w:t>Số</w:t>
            </w:r>
            <w:r w:rsidR="00D86BF4" w:rsidRPr="006E65DE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báo danh:…</w:t>
            </w:r>
          </w:p>
          <w:p w14:paraId="3CC9C297" w14:textId="77777777" w:rsidR="006E3019" w:rsidRPr="006E65DE" w:rsidRDefault="00D86BF4" w:rsidP="00652DCE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E65DE">
              <w:rPr>
                <w:rFonts w:ascii="Times New Roman" w:hAnsi="Times New Roman"/>
                <w:sz w:val="28"/>
                <w:szCs w:val="28"/>
                <w:lang w:val="nl-NL"/>
              </w:rPr>
              <w:t>Phòng thi: ……</w:t>
            </w:r>
          </w:p>
          <w:tbl>
            <w:tblPr>
              <w:tblpPr w:leftFromText="180" w:rightFromText="180" w:vertAnchor="text" w:tblpY="1"/>
              <w:tblOverlap w:val="never"/>
              <w:tblW w:w="240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05"/>
            </w:tblGrid>
            <w:tr w:rsidR="006E65DE" w:rsidRPr="006E65DE" w14:paraId="2817BED9" w14:textId="77777777" w:rsidTr="00D86BF4">
              <w:trPr>
                <w:trHeight w:val="567"/>
              </w:trPr>
              <w:tc>
                <w:tcPr>
                  <w:tcW w:w="2405" w:type="dxa"/>
                  <w:shd w:val="clear" w:color="auto" w:fill="auto"/>
                </w:tcPr>
                <w:p w14:paraId="233AF6B8" w14:textId="77777777" w:rsidR="006E3019" w:rsidRPr="006E65DE" w:rsidRDefault="006E3019" w:rsidP="00652DC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6E65DE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Điểm: …............</w:t>
                  </w:r>
                </w:p>
              </w:tc>
            </w:tr>
            <w:tr w:rsidR="006E65DE" w:rsidRPr="006E65DE" w14:paraId="7541888C" w14:textId="77777777" w:rsidTr="00D86BF4">
              <w:trPr>
                <w:trHeight w:val="449"/>
              </w:trPr>
              <w:tc>
                <w:tcPr>
                  <w:tcW w:w="2405" w:type="dxa"/>
                  <w:shd w:val="clear" w:color="auto" w:fill="auto"/>
                </w:tcPr>
                <w:p w14:paraId="320141AE" w14:textId="77777777" w:rsidR="006E3019" w:rsidRPr="006E65DE" w:rsidRDefault="006E3019" w:rsidP="00652DC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6E65DE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Bằng chữ:………</w:t>
                  </w:r>
                </w:p>
              </w:tc>
            </w:tr>
          </w:tbl>
          <w:p w14:paraId="6E2068FB" w14:textId="77777777" w:rsidR="006E3019" w:rsidRPr="006E65DE" w:rsidRDefault="006E3019" w:rsidP="00652DCE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956" w:type="dxa"/>
            <w:shd w:val="clear" w:color="auto" w:fill="auto"/>
          </w:tcPr>
          <w:p w14:paraId="6C68446A" w14:textId="77777777" w:rsidR="006E3019" w:rsidRPr="006E65DE" w:rsidRDefault="00900769" w:rsidP="00D86BF4">
            <w:pPr>
              <w:spacing w:after="0"/>
              <w:ind w:right="-250"/>
              <w:jc w:val="center"/>
              <w:rPr>
                <w:rFonts w:ascii="Times New Roman" w:hAnsi="Times New Roman"/>
                <w:b/>
                <w:sz w:val="24"/>
                <w:szCs w:val="28"/>
                <w:lang w:val="nl-NL"/>
              </w:rPr>
            </w:pPr>
            <w:r w:rsidRPr="006E65DE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 xml:space="preserve">BÀI </w:t>
            </w:r>
            <w:r w:rsidR="006E3019" w:rsidRPr="006E65DE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>KHẢO SÁT CHẤT LƯỢNG HỌC KÌ II</w:t>
            </w:r>
          </w:p>
          <w:p w14:paraId="7715919D" w14:textId="3987E084" w:rsidR="006E3019" w:rsidRPr="006E65DE" w:rsidRDefault="006E3019" w:rsidP="006E301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6E65DE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ĂM HỌC: 202</w:t>
            </w:r>
            <w:r w:rsidR="00247D72" w:rsidRPr="006E65DE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  <w:r w:rsidRPr="006E65DE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- 202</w:t>
            </w:r>
            <w:r w:rsidR="00247D72" w:rsidRPr="006E65DE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</w:t>
            </w:r>
          </w:p>
          <w:p w14:paraId="11801EA9" w14:textId="77777777" w:rsidR="006E3019" w:rsidRPr="006E65DE" w:rsidRDefault="006E3019" w:rsidP="006E301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6E65DE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Môn Toán - Lớp 5</w:t>
            </w:r>
          </w:p>
          <w:p w14:paraId="7B24FF26" w14:textId="77777777" w:rsidR="006E3019" w:rsidRPr="006E65DE" w:rsidRDefault="006E3019" w:rsidP="006E3019">
            <w:pPr>
              <w:spacing w:after="0"/>
              <w:jc w:val="center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6E65DE">
              <w:rPr>
                <w:rFonts w:ascii="Times New Roman" w:hAnsi="Times New Roman"/>
                <w:i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968DBA0" wp14:editId="16BE4E36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224790</wp:posOffset>
                      </wp:positionV>
                      <wp:extent cx="800100" cy="0"/>
                      <wp:effectExtent l="9525" t="13335" r="9525" b="571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9FAAE54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85pt,17.7pt" to="140.8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e6rGwIAADU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"/>
                  </w:pict>
                </mc:Fallback>
              </mc:AlternateContent>
            </w:r>
            <w:r w:rsidRPr="006E65DE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Thời gian làm bài: 40 phút</w:t>
            </w:r>
          </w:p>
        </w:tc>
        <w:tc>
          <w:tcPr>
            <w:tcW w:w="3345" w:type="dxa"/>
          </w:tcPr>
          <w:tbl>
            <w:tblPr>
              <w:tblpPr w:leftFromText="180" w:rightFromText="180" w:vertAnchor="text" w:horzAnchor="margin" w:tblpXSpec="right" w:tblpY="183"/>
              <w:tblW w:w="311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276"/>
              <w:gridCol w:w="1843"/>
            </w:tblGrid>
            <w:tr w:rsidR="006E65DE" w:rsidRPr="006E65DE" w14:paraId="6B83452B" w14:textId="77777777" w:rsidTr="00D86BF4">
              <w:trPr>
                <w:trHeight w:val="417"/>
              </w:trPr>
              <w:tc>
                <w:tcPr>
                  <w:tcW w:w="1276" w:type="dxa"/>
                  <w:shd w:val="clear" w:color="auto" w:fill="auto"/>
                </w:tcPr>
                <w:p w14:paraId="555D5921" w14:textId="77777777" w:rsidR="006E3019" w:rsidRPr="006E65DE" w:rsidRDefault="006E3019" w:rsidP="00652DCE">
                  <w:pPr>
                    <w:jc w:val="both"/>
                    <w:rPr>
                      <w:rFonts w:ascii="Times New Roman" w:hAnsi="Times New Roman"/>
                      <w:b/>
                      <w:i/>
                      <w:sz w:val="24"/>
                      <w:szCs w:val="28"/>
                      <w:lang w:val="nl-NL"/>
                    </w:rPr>
                  </w:pPr>
                  <w:r w:rsidRPr="006E65DE">
                    <w:rPr>
                      <w:rFonts w:ascii="Times New Roman" w:hAnsi="Times New Roman"/>
                      <w:b/>
                      <w:i/>
                      <w:sz w:val="24"/>
                      <w:szCs w:val="28"/>
                      <w:lang w:val="nl-NL"/>
                    </w:rPr>
                    <w:t xml:space="preserve">   Người coi</w:t>
                  </w:r>
                </w:p>
              </w:tc>
              <w:tc>
                <w:tcPr>
                  <w:tcW w:w="1843" w:type="dxa"/>
                  <w:shd w:val="clear" w:color="auto" w:fill="auto"/>
                </w:tcPr>
                <w:p w14:paraId="7931186F" w14:textId="77777777" w:rsidR="006E3019" w:rsidRPr="006E65DE" w:rsidRDefault="006E3019" w:rsidP="00652DCE">
                  <w:pPr>
                    <w:jc w:val="both"/>
                    <w:rPr>
                      <w:rFonts w:ascii="Times New Roman" w:hAnsi="Times New Roman"/>
                      <w:b/>
                      <w:i/>
                      <w:sz w:val="24"/>
                      <w:szCs w:val="28"/>
                      <w:lang w:val="nl-NL"/>
                    </w:rPr>
                  </w:pPr>
                  <w:r w:rsidRPr="006E65DE">
                    <w:rPr>
                      <w:rFonts w:ascii="Times New Roman" w:hAnsi="Times New Roman"/>
                      <w:b/>
                      <w:i/>
                      <w:sz w:val="24"/>
                      <w:szCs w:val="28"/>
                      <w:lang w:val="nl-NL"/>
                    </w:rPr>
                    <w:t xml:space="preserve">   Người chấm</w:t>
                  </w:r>
                </w:p>
              </w:tc>
            </w:tr>
            <w:tr w:rsidR="006E65DE" w:rsidRPr="006E65DE" w14:paraId="3056E21A" w14:textId="77777777" w:rsidTr="00D86BF4">
              <w:trPr>
                <w:trHeight w:val="799"/>
              </w:trPr>
              <w:tc>
                <w:tcPr>
                  <w:tcW w:w="1276" w:type="dxa"/>
                  <w:shd w:val="clear" w:color="auto" w:fill="auto"/>
                </w:tcPr>
                <w:p w14:paraId="260183B9" w14:textId="77777777" w:rsidR="006E3019" w:rsidRPr="006E65DE" w:rsidRDefault="006E3019" w:rsidP="00652DC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843" w:type="dxa"/>
                  <w:shd w:val="clear" w:color="auto" w:fill="auto"/>
                </w:tcPr>
                <w:p w14:paraId="232728D9" w14:textId="77777777" w:rsidR="006E3019" w:rsidRPr="006E65DE" w:rsidRDefault="006E3019" w:rsidP="00652DC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14:paraId="102CCE0C" w14:textId="77777777" w:rsidR="006E3019" w:rsidRPr="006E65DE" w:rsidRDefault="006E3019" w:rsidP="00652DCE">
            <w:pPr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</w:tr>
    </w:tbl>
    <w:p w14:paraId="12AB0098" w14:textId="77777777" w:rsidR="006E3019" w:rsidRPr="006E65DE" w:rsidRDefault="006E3019" w:rsidP="006E3019">
      <w:pPr>
        <w:spacing w:after="0"/>
        <w:ind w:firstLine="567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6E65DE">
        <w:rPr>
          <w:rFonts w:ascii="Times New Roman" w:hAnsi="Times New Roman"/>
          <w:b/>
          <w:sz w:val="28"/>
          <w:szCs w:val="28"/>
        </w:rPr>
        <w:t>PHẦN I. TRẮC NGHIỆM (4 điểm)</w:t>
      </w:r>
    </w:p>
    <w:p w14:paraId="4542839C" w14:textId="77777777" w:rsidR="00E0157D" w:rsidRPr="006E65DE" w:rsidRDefault="00E0157D" w:rsidP="006E3019">
      <w:pPr>
        <w:spacing w:after="0"/>
        <w:ind w:firstLine="567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6E65DE">
        <w:rPr>
          <w:rFonts w:ascii="Times New Roman" w:hAnsi="Times New Roman"/>
          <w:i/>
          <w:sz w:val="28"/>
          <w:szCs w:val="28"/>
          <w:lang w:val="en-US"/>
        </w:rPr>
        <w:t>Khoanh vào chữ cái trước đáp án đúng hoặc hoàn thành bài tập.</w:t>
      </w:r>
    </w:p>
    <w:p w14:paraId="23BFE0F3" w14:textId="77777777" w:rsidR="006E3019" w:rsidRPr="006E65DE" w:rsidRDefault="006E3019" w:rsidP="006E3019">
      <w:pPr>
        <w:spacing w:before="120" w:after="0"/>
        <w:rPr>
          <w:rFonts w:ascii="Times New Roman" w:hAnsi="Times New Roman"/>
          <w:b/>
          <w:sz w:val="28"/>
          <w:szCs w:val="28"/>
          <w:lang w:val="en-US"/>
        </w:rPr>
      </w:pPr>
      <w:r w:rsidRPr="006E65DE">
        <w:rPr>
          <w:rFonts w:ascii="Times New Roman" w:hAnsi="Times New Roman"/>
          <w:b/>
          <w:sz w:val="28"/>
          <w:szCs w:val="28"/>
        </w:rPr>
        <w:t xml:space="preserve">Câu 1. </w:t>
      </w:r>
      <w:r w:rsidRPr="009569BB">
        <w:rPr>
          <w:rFonts w:ascii="Times New Roman" w:hAnsi="Times New Roman"/>
          <w:bCs/>
          <w:i/>
          <w:iCs/>
          <w:sz w:val="28"/>
          <w:szCs w:val="28"/>
        </w:rPr>
        <w:t>(</w:t>
      </w:r>
      <w:r w:rsidR="00BC0501" w:rsidRPr="009569BB">
        <w:rPr>
          <w:rFonts w:ascii="Times New Roman" w:hAnsi="Times New Roman"/>
          <w:bCs/>
          <w:i/>
          <w:iCs/>
          <w:sz w:val="28"/>
          <w:szCs w:val="28"/>
          <w:lang w:val="en-US"/>
        </w:rPr>
        <w:t>1</w:t>
      </w:r>
      <w:r w:rsidRPr="009569BB">
        <w:rPr>
          <w:rFonts w:ascii="Times New Roman" w:hAnsi="Times New Roman"/>
          <w:bCs/>
          <w:i/>
          <w:iCs/>
          <w:sz w:val="28"/>
          <w:szCs w:val="28"/>
        </w:rPr>
        <w:t xml:space="preserve"> điểm)</w:t>
      </w:r>
      <w:r w:rsidRPr="006E65D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</w:p>
    <w:p w14:paraId="132585A0" w14:textId="77777777" w:rsidR="00B5571A" w:rsidRPr="006E65DE" w:rsidRDefault="00BC0501" w:rsidP="00B5571A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6E65DE">
        <w:rPr>
          <w:rFonts w:ascii="Times New Roman" w:eastAsia="Times New Roman" w:hAnsi="Times New Roman"/>
          <w:sz w:val="28"/>
          <w:szCs w:val="28"/>
          <w:lang w:val="en-US"/>
        </w:rPr>
        <w:t xml:space="preserve">a. </w:t>
      </w:r>
      <w:r w:rsidR="00B5571A" w:rsidRPr="006E65DE">
        <w:rPr>
          <w:rFonts w:ascii="Times New Roman" w:eastAsia="Times New Roman" w:hAnsi="Times New Roman"/>
          <w:sz w:val="28"/>
          <w:szCs w:val="28"/>
          <w:lang w:val="en-US"/>
        </w:rPr>
        <w:t>Số nào dưới đây có chữ số 3 ở hàng phần nghìn?</w:t>
      </w:r>
    </w:p>
    <w:p w14:paraId="2183F935" w14:textId="77777777" w:rsidR="00B5571A" w:rsidRPr="006E65DE" w:rsidRDefault="00B5571A" w:rsidP="00B5571A">
      <w:pPr>
        <w:shd w:val="clear" w:color="auto" w:fill="FFFFFF"/>
        <w:spacing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6E65DE">
        <w:rPr>
          <w:rFonts w:ascii="Times New Roman" w:eastAsia="Times New Roman" w:hAnsi="Times New Roman"/>
          <w:sz w:val="28"/>
          <w:szCs w:val="28"/>
          <w:lang w:val="en-US"/>
        </w:rPr>
        <w:t>A.33,303                   B.3,3303                             C.33,0303                  D.33,3003</w:t>
      </w:r>
    </w:p>
    <w:p w14:paraId="5EFC34ED" w14:textId="305493AB" w:rsidR="001D6C48" w:rsidRPr="006E65DE" w:rsidRDefault="00BC0501" w:rsidP="001D6C48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6E65DE">
        <w:rPr>
          <w:sz w:val="28"/>
          <w:szCs w:val="28"/>
        </w:rPr>
        <w:t>b.</w:t>
      </w:r>
      <w:r w:rsidRPr="006E65DE">
        <w:rPr>
          <w:b/>
          <w:sz w:val="28"/>
          <w:szCs w:val="28"/>
        </w:rPr>
        <w:t xml:space="preserve"> </w:t>
      </w:r>
      <w:r w:rsidR="00FA321F" w:rsidRPr="006E65DE">
        <w:rPr>
          <w:sz w:val="28"/>
          <w:szCs w:val="28"/>
        </w:rPr>
        <w:t>Số</w:t>
      </w:r>
      <w:r w:rsidR="001D6C48" w:rsidRPr="006E65DE">
        <w:rPr>
          <w:sz w:val="28"/>
          <w:szCs w:val="28"/>
        </w:rPr>
        <w:t xml:space="preserve"> </w:t>
      </w:r>
      <w:r w:rsidR="001D6C48" w:rsidRPr="006E65DE">
        <w:rPr>
          <w:bCs/>
          <w:sz w:val="28"/>
          <w:szCs w:val="28"/>
        </w:rPr>
        <w:t>0,105</w:t>
      </w:r>
      <w:r w:rsidR="001D6C48" w:rsidRPr="006E65DE">
        <w:rPr>
          <w:sz w:val="28"/>
          <w:szCs w:val="28"/>
        </w:rPr>
        <w:t xml:space="preserve"> </w:t>
      </w:r>
      <w:r w:rsidR="00FA321F" w:rsidRPr="006E65DE">
        <w:rPr>
          <w:sz w:val="28"/>
          <w:szCs w:val="28"/>
        </w:rPr>
        <w:t xml:space="preserve">viết thành tỉ số phần trăm là: </w:t>
      </w:r>
    </w:p>
    <w:p w14:paraId="0C875DAA" w14:textId="77777777" w:rsidR="001D6C48" w:rsidRPr="006E65DE" w:rsidRDefault="001D6C48" w:rsidP="001D6C48">
      <w:pPr>
        <w:shd w:val="clear" w:color="auto" w:fill="FFFFFF"/>
        <w:spacing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6E65DE">
        <w:rPr>
          <w:rFonts w:ascii="Times New Roman" w:eastAsia="Times New Roman" w:hAnsi="Times New Roman"/>
          <w:sz w:val="28"/>
          <w:szCs w:val="28"/>
          <w:lang w:val="en-US"/>
        </w:rPr>
        <w:t>A.0,105%                    B.10,5%                   C.15%                                   D.1,05%</w:t>
      </w:r>
    </w:p>
    <w:p w14:paraId="0FC7A15A" w14:textId="5F973A3B" w:rsidR="00764715" w:rsidRPr="006E65DE" w:rsidRDefault="006E3019" w:rsidP="00764715">
      <w:pPr>
        <w:spacing w:after="0"/>
        <w:rPr>
          <w:rFonts w:ascii="Times New Roman" w:hAnsi="Times New Roman"/>
          <w:b/>
          <w:sz w:val="28"/>
          <w:szCs w:val="28"/>
        </w:rPr>
      </w:pPr>
      <w:r w:rsidRPr="006E65DE">
        <w:rPr>
          <w:rFonts w:ascii="Times New Roman" w:hAnsi="Times New Roman"/>
          <w:b/>
          <w:sz w:val="28"/>
          <w:szCs w:val="28"/>
        </w:rPr>
        <w:t xml:space="preserve">Câu </w:t>
      </w:r>
      <w:r w:rsidR="00BC0501" w:rsidRPr="006E65DE">
        <w:rPr>
          <w:rFonts w:ascii="Times New Roman" w:hAnsi="Times New Roman"/>
          <w:b/>
          <w:sz w:val="28"/>
          <w:szCs w:val="28"/>
          <w:lang w:val="en-US"/>
        </w:rPr>
        <w:t>2</w:t>
      </w:r>
      <w:r w:rsidRPr="006E65DE">
        <w:rPr>
          <w:rFonts w:ascii="Times New Roman" w:hAnsi="Times New Roman"/>
          <w:b/>
          <w:sz w:val="28"/>
          <w:szCs w:val="28"/>
        </w:rPr>
        <w:t xml:space="preserve">. </w:t>
      </w:r>
      <w:r w:rsidRPr="009569BB">
        <w:rPr>
          <w:rFonts w:ascii="Times New Roman" w:hAnsi="Times New Roman"/>
          <w:bCs/>
          <w:i/>
          <w:iCs/>
          <w:sz w:val="28"/>
          <w:szCs w:val="28"/>
        </w:rPr>
        <w:t>(</w:t>
      </w:r>
      <w:r w:rsidR="00BC0501" w:rsidRPr="009569BB">
        <w:rPr>
          <w:rFonts w:ascii="Times New Roman" w:hAnsi="Times New Roman"/>
          <w:bCs/>
          <w:i/>
          <w:iCs/>
          <w:sz w:val="28"/>
          <w:szCs w:val="28"/>
          <w:lang w:val="en-US"/>
        </w:rPr>
        <w:t>1</w:t>
      </w:r>
      <w:r w:rsidRPr="009569BB">
        <w:rPr>
          <w:rFonts w:ascii="Times New Roman" w:hAnsi="Times New Roman"/>
          <w:bCs/>
          <w:i/>
          <w:iCs/>
          <w:sz w:val="28"/>
          <w:szCs w:val="28"/>
        </w:rPr>
        <w:t xml:space="preserve"> điểm)</w:t>
      </w:r>
      <w:r w:rsidRPr="006E65DE">
        <w:rPr>
          <w:sz w:val="28"/>
          <w:szCs w:val="28"/>
        </w:rPr>
        <w:t xml:space="preserve"> </w:t>
      </w:r>
      <w:r w:rsidR="00764715" w:rsidRPr="006E65DE">
        <w:rPr>
          <w:rFonts w:ascii="Times New Roman" w:hAnsi="Times New Roman"/>
          <w:lang w:val="pt-BR"/>
        </w:rPr>
        <w:t xml:space="preserve">  </w:t>
      </w:r>
      <w:r w:rsidR="00764715" w:rsidRPr="006E65DE">
        <w:rPr>
          <w:rFonts w:ascii="Times New Roman" w:hAnsi="Times New Roman"/>
          <w:b/>
          <w:sz w:val="28"/>
          <w:szCs w:val="28"/>
        </w:rPr>
        <w:t>Đúng ghi Đ, sai ghi S</w:t>
      </w:r>
      <w:r w:rsidR="00764715" w:rsidRPr="006E65DE">
        <w:rPr>
          <w:rFonts w:ascii="Times New Roman" w:hAnsi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CEB21C2" wp14:editId="68B9517F">
                <wp:simplePos x="0" y="0"/>
                <wp:positionH relativeFrom="column">
                  <wp:posOffset>4928235</wp:posOffset>
                </wp:positionH>
                <wp:positionV relativeFrom="paragraph">
                  <wp:posOffset>154940</wp:posOffset>
                </wp:positionV>
                <wp:extent cx="266700" cy="241935"/>
                <wp:effectExtent l="0" t="0" r="19050" b="2476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B571DCD" id="Rectangle 5" o:spid="_x0000_s1026" style="position:absolute;margin-left:388.05pt;margin-top:12.2pt;width:21pt;height:19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"/>
            </w:pict>
          </mc:Fallback>
        </mc:AlternateContent>
      </w:r>
    </w:p>
    <w:p w14:paraId="7885AC6B" w14:textId="7B1C3616" w:rsidR="00764715" w:rsidRPr="006E65DE" w:rsidRDefault="00764715" w:rsidP="00764715">
      <w:pPr>
        <w:tabs>
          <w:tab w:val="left" w:pos="7160"/>
        </w:tabs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6E65DE">
        <w:rPr>
          <w:rFonts w:ascii="Times New Roman" w:hAnsi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37B0171" wp14:editId="1780FFDC">
                <wp:simplePos x="0" y="0"/>
                <wp:positionH relativeFrom="column">
                  <wp:posOffset>1694180</wp:posOffset>
                </wp:positionH>
                <wp:positionV relativeFrom="paragraph">
                  <wp:posOffset>13335</wp:posOffset>
                </wp:positionV>
                <wp:extent cx="266700" cy="241935"/>
                <wp:effectExtent l="0" t="0" r="19050" b="2476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6C253B2" id="Rectangle 4" o:spid="_x0000_s1026" style="position:absolute;margin-left:133.4pt;margin-top:1.05pt;width:21pt;height:19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"/>
            </w:pict>
          </mc:Fallback>
        </mc:AlternateContent>
      </w:r>
      <w:r w:rsidRPr="006E65DE">
        <w:rPr>
          <w:rFonts w:ascii="Times New Roman" w:hAnsi="Times New Roman"/>
          <w:sz w:val="28"/>
          <w:szCs w:val="28"/>
          <w:lang w:val="pt-BR"/>
        </w:rPr>
        <w:t>a) 0,2 dm</w:t>
      </w:r>
      <w:r w:rsidRPr="006E65DE">
        <w:rPr>
          <w:rFonts w:ascii="Times New Roman" w:hAnsi="Times New Roman"/>
          <w:sz w:val="28"/>
          <w:szCs w:val="28"/>
          <w:vertAlign w:val="superscript"/>
        </w:rPr>
        <w:t>3</w:t>
      </w:r>
      <w:r w:rsidRPr="006E65DE">
        <w:rPr>
          <w:rFonts w:ascii="Times New Roman" w:hAnsi="Times New Roman"/>
          <w:sz w:val="28"/>
          <w:szCs w:val="28"/>
          <w:lang w:val="pt-BR"/>
        </w:rPr>
        <w:t xml:space="preserve">  = 200 cm</w:t>
      </w:r>
      <w:r w:rsidRPr="006E65DE">
        <w:rPr>
          <w:rFonts w:ascii="Times New Roman" w:hAnsi="Times New Roman"/>
          <w:sz w:val="28"/>
          <w:szCs w:val="28"/>
          <w:vertAlign w:val="superscript"/>
        </w:rPr>
        <w:t>3</w:t>
      </w:r>
      <w:r w:rsidRPr="006E65DE">
        <w:rPr>
          <w:rFonts w:ascii="Times New Roman" w:hAnsi="Times New Roman"/>
          <w:sz w:val="28"/>
          <w:szCs w:val="28"/>
          <w:lang w:val="pt-BR"/>
        </w:rPr>
        <w:t xml:space="preserve">                                 b)  3,4 giờ = 3 giờ 4 phút</w:t>
      </w:r>
    </w:p>
    <w:p w14:paraId="3B3483F3" w14:textId="4BC4B189" w:rsidR="00764715" w:rsidRPr="006E65DE" w:rsidRDefault="00764715" w:rsidP="00764715">
      <w:pPr>
        <w:tabs>
          <w:tab w:val="left" w:pos="7160"/>
        </w:tabs>
        <w:spacing w:line="360" w:lineRule="auto"/>
        <w:rPr>
          <w:sz w:val="28"/>
          <w:szCs w:val="28"/>
          <w:lang w:val="pt-BR"/>
        </w:rPr>
      </w:pPr>
      <w:r w:rsidRPr="006E65DE">
        <w:rPr>
          <w:rFonts w:ascii="Times New Roman" w:hAnsi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0F33089" wp14:editId="6CF69BD2">
                <wp:simplePos x="0" y="0"/>
                <wp:positionH relativeFrom="column">
                  <wp:posOffset>4928235</wp:posOffset>
                </wp:positionH>
                <wp:positionV relativeFrom="paragraph">
                  <wp:posOffset>60325</wp:posOffset>
                </wp:positionV>
                <wp:extent cx="266700" cy="241935"/>
                <wp:effectExtent l="0" t="0" r="19050" b="2476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B6E2702" id="Rectangle 2" o:spid="_x0000_s1026" style="position:absolute;margin-left:388.05pt;margin-top:4.75pt;width:21pt;height:19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"/>
            </w:pict>
          </mc:Fallback>
        </mc:AlternateContent>
      </w:r>
      <w:r w:rsidRPr="006E65DE">
        <w:rPr>
          <w:rFonts w:ascii="Times New Roman" w:hAnsi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C999B24" wp14:editId="2832F9AD">
                <wp:simplePos x="0" y="0"/>
                <wp:positionH relativeFrom="column">
                  <wp:posOffset>1532255</wp:posOffset>
                </wp:positionH>
                <wp:positionV relativeFrom="paragraph">
                  <wp:posOffset>58420</wp:posOffset>
                </wp:positionV>
                <wp:extent cx="266700" cy="241935"/>
                <wp:effectExtent l="0" t="0" r="19050" b="2476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0859406" id="Rectangle 3" o:spid="_x0000_s1026" style="position:absolute;margin-left:120.65pt;margin-top:4.6pt;width:21pt;height:19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"/>
            </w:pict>
          </mc:Fallback>
        </mc:AlternateContent>
      </w:r>
      <w:r w:rsidRPr="006E65DE">
        <w:rPr>
          <w:rFonts w:ascii="Times New Roman" w:hAnsi="Times New Roman"/>
          <w:sz w:val="28"/>
          <w:szCs w:val="28"/>
          <w:lang w:val="pt-BR"/>
        </w:rPr>
        <w:t>c) 1,5</w:t>
      </w:r>
      <w:r w:rsidRPr="006E65DE">
        <w:rPr>
          <w:rFonts w:ascii="Times New Roman" w:hAnsi="Times New Roman"/>
          <w:sz w:val="28"/>
          <w:szCs w:val="28"/>
        </w:rPr>
        <w:t xml:space="preserve"> m</w:t>
      </w:r>
      <w:r w:rsidRPr="006E65DE"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 w:rsidRPr="006E65DE">
        <w:rPr>
          <w:rFonts w:ascii="Times New Roman" w:hAnsi="Times New Roman"/>
          <w:sz w:val="28"/>
          <w:szCs w:val="28"/>
          <w:lang w:val="pt-BR"/>
        </w:rPr>
        <w:t xml:space="preserve"> &gt; 1050dm</w:t>
      </w:r>
      <w:r w:rsidRPr="006E65DE">
        <w:rPr>
          <w:rFonts w:ascii="Times New Roman" w:hAnsi="Times New Roman"/>
          <w:sz w:val="28"/>
          <w:szCs w:val="28"/>
          <w:vertAlign w:val="superscript"/>
        </w:rPr>
        <w:t>3</w:t>
      </w:r>
      <w:r w:rsidRPr="006E65DE">
        <w:rPr>
          <w:rFonts w:ascii="Times New Roman" w:hAnsi="Times New Roman"/>
          <w:sz w:val="28"/>
          <w:szCs w:val="28"/>
          <w:lang w:val="pt-BR"/>
        </w:rPr>
        <w:t xml:space="preserve">                                  d)</w:t>
      </w:r>
      <w:r w:rsidRPr="006E65DE">
        <w:rPr>
          <w:sz w:val="28"/>
          <w:szCs w:val="28"/>
          <w:lang w:val="pt-BR"/>
        </w:rPr>
        <w:t xml:space="preserve">  </w:t>
      </w:r>
      <w:r w:rsidRPr="006E65DE">
        <w:rPr>
          <w:rFonts w:ascii="Times New Roman" w:hAnsi="Times New Roman"/>
          <w:position w:val="-24"/>
          <w:sz w:val="28"/>
          <w:szCs w:val="28"/>
        </w:rPr>
        <w:object w:dxaOrig="440" w:dyaOrig="620" w14:anchorId="7BE15D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2.05pt" o:ole="">
            <v:imagedata r:id="rId5" o:title=""/>
          </v:shape>
          <o:OLEObject Type="Embed" ProgID="Equation.DSMT4" ShapeID="_x0000_i1025" DrawAspect="Content" ObjectID="_1745047304" r:id="rId6"/>
        </w:object>
      </w:r>
      <w:r w:rsidRPr="006E65DE">
        <w:rPr>
          <w:sz w:val="28"/>
          <w:szCs w:val="28"/>
          <w:lang w:val="pt-BR"/>
        </w:rPr>
        <w:t xml:space="preserve"> </w:t>
      </w:r>
      <w:r w:rsidRPr="006E65DE">
        <w:rPr>
          <w:rFonts w:ascii="Times New Roman" w:hAnsi="Times New Roman"/>
          <w:sz w:val="28"/>
          <w:szCs w:val="28"/>
          <w:lang w:val="pt-BR"/>
        </w:rPr>
        <w:t>kg  &lt; 1250 g</w:t>
      </w:r>
      <w:r w:rsidRPr="006E65DE">
        <w:rPr>
          <w:sz w:val="28"/>
          <w:szCs w:val="28"/>
          <w:lang w:val="pt-BR"/>
        </w:rPr>
        <w:t xml:space="preserve">  </w:t>
      </w:r>
    </w:p>
    <w:p w14:paraId="472E6D5F" w14:textId="3B5FCBF5" w:rsidR="003806DF" w:rsidRPr="00ED3098" w:rsidRDefault="00686CC6" w:rsidP="00ED3098">
      <w:pPr>
        <w:pStyle w:val="NormalWeb"/>
        <w:shd w:val="clear" w:color="auto" w:fill="FFFFFF"/>
        <w:spacing w:before="0" w:beforeAutospacing="0" w:after="0" w:afterAutospacing="0"/>
        <w:rPr>
          <w:i/>
          <w:sz w:val="28"/>
          <w:szCs w:val="28"/>
        </w:rPr>
      </w:pPr>
      <w:r w:rsidRPr="006E65DE">
        <w:rPr>
          <w:b/>
          <w:sz w:val="28"/>
          <w:szCs w:val="28"/>
        </w:rPr>
        <w:t xml:space="preserve">Câu </w:t>
      </w:r>
      <w:r w:rsidR="00CB4B35" w:rsidRPr="006E65DE">
        <w:rPr>
          <w:b/>
          <w:sz w:val="28"/>
          <w:szCs w:val="28"/>
        </w:rPr>
        <w:t>3</w:t>
      </w:r>
      <w:r w:rsidRPr="006E65DE">
        <w:rPr>
          <w:b/>
          <w:sz w:val="28"/>
          <w:szCs w:val="28"/>
        </w:rPr>
        <w:t xml:space="preserve">. </w:t>
      </w:r>
      <w:r w:rsidRPr="009569BB">
        <w:rPr>
          <w:bCs/>
          <w:i/>
          <w:iCs/>
          <w:sz w:val="28"/>
          <w:szCs w:val="28"/>
        </w:rPr>
        <w:t>(</w:t>
      </w:r>
      <w:r w:rsidR="00ED3098" w:rsidRPr="009569BB">
        <w:rPr>
          <w:bCs/>
          <w:i/>
          <w:iCs/>
          <w:sz w:val="28"/>
          <w:szCs w:val="28"/>
        </w:rPr>
        <w:t>0,5</w:t>
      </w:r>
      <w:r w:rsidRPr="009569BB">
        <w:rPr>
          <w:bCs/>
          <w:i/>
          <w:iCs/>
          <w:sz w:val="28"/>
          <w:szCs w:val="28"/>
        </w:rPr>
        <w:t xml:space="preserve"> điểm)</w:t>
      </w:r>
      <w:r w:rsidRPr="006E65DE">
        <w:rPr>
          <w:i/>
          <w:sz w:val="28"/>
          <w:szCs w:val="28"/>
        </w:rPr>
        <w:t xml:space="preserve"> </w:t>
      </w:r>
      <w:r w:rsidR="003806DF" w:rsidRPr="006E65DE">
        <w:rPr>
          <w:iCs/>
          <w:sz w:val="28"/>
          <w:szCs w:val="28"/>
        </w:rPr>
        <w:t xml:space="preserve"> </w:t>
      </w:r>
      <w:r w:rsidR="003806DF" w:rsidRPr="006E65DE">
        <w:rPr>
          <w:sz w:val="28"/>
          <w:szCs w:val="28"/>
          <w:lang w:val="fr-FR"/>
        </w:rPr>
        <w:t>Khoảng thời gian</w:t>
      </w:r>
      <w:r w:rsidR="003806DF" w:rsidRPr="006E65DE">
        <w:rPr>
          <w:b/>
          <w:sz w:val="28"/>
          <w:szCs w:val="28"/>
          <w:lang w:val="fr-FR"/>
        </w:rPr>
        <w:t xml:space="preserve"> </w:t>
      </w:r>
      <w:r w:rsidR="003806DF" w:rsidRPr="006E65DE">
        <w:rPr>
          <w:sz w:val="28"/>
          <w:szCs w:val="28"/>
          <w:lang w:val="fr-FR"/>
        </w:rPr>
        <w:t>từ lúc 7giờ 15</w:t>
      </w:r>
      <w:r w:rsidR="00CB4B35" w:rsidRPr="006E65DE">
        <w:rPr>
          <w:sz w:val="28"/>
          <w:szCs w:val="28"/>
          <w:lang w:val="fr-FR"/>
        </w:rPr>
        <w:t xml:space="preserve"> </w:t>
      </w:r>
      <w:r w:rsidR="003806DF" w:rsidRPr="006E65DE">
        <w:rPr>
          <w:sz w:val="28"/>
          <w:szCs w:val="28"/>
          <w:lang w:val="fr-FR"/>
        </w:rPr>
        <w:t>phút đến 10</w:t>
      </w:r>
      <w:r w:rsidR="00CB4B35" w:rsidRPr="006E65DE">
        <w:rPr>
          <w:sz w:val="28"/>
          <w:szCs w:val="28"/>
          <w:lang w:val="fr-FR"/>
        </w:rPr>
        <w:t xml:space="preserve"> </w:t>
      </w:r>
      <w:r w:rsidR="003806DF" w:rsidRPr="006E65DE">
        <w:rPr>
          <w:sz w:val="28"/>
          <w:szCs w:val="28"/>
          <w:lang w:val="fr-FR"/>
        </w:rPr>
        <w:t xml:space="preserve">giờ dài là: </w:t>
      </w:r>
    </w:p>
    <w:p w14:paraId="735C4D11" w14:textId="6F2BB719" w:rsidR="003806DF" w:rsidRPr="006E65DE" w:rsidRDefault="003806DF" w:rsidP="00CB4B35">
      <w:pPr>
        <w:spacing w:after="0" w:line="360" w:lineRule="auto"/>
        <w:rPr>
          <w:rFonts w:ascii="Times New Roman" w:hAnsi="Times New Roman"/>
          <w:sz w:val="28"/>
          <w:szCs w:val="28"/>
          <w:lang w:val="fr-FR"/>
        </w:rPr>
      </w:pPr>
      <w:r w:rsidRPr="006E65DE">
        <w:rPr>
          <w:rFonts w:ascii="Times New Roman" w:hAnsi="Times New Roman"/>
          <w:sz w:val="28"/>
          <w:szCs w:val="28"/>
          <w:lang w:val="fr-FR"/>
        </w:rPr>
        <w:t xml:space="preserve">A. 3giờ 45phút      </w:t>
      </w:r>
      <w:r w:rsidR="00CB4B35" w:rsidRPr="006E65DE">
        <w:rPr>
          <w:rFonts w:ascii="Times New Roman" w:hAnsi="Times New Roman"/>
          <w:sz w:val="28"/>
          <w:szCs w:val="28"/>
          <w:lang w:val="fr-FR"/>
        </w:rPr>
        <w:t xml:space="preserve">       </w:t>
      </w:r>
      <w:r w:rsidRPr="006E65DE">
        <w:rPr>
          <w:rFonts w:ascii="Times New Roman" w:hAnsi="Times New Roman"/>
          <w:sz w:val="28"/>
          <w:szCs w:val="28"/>
          <w:lang w:val="fr-FR"/>
        </w:rPr>
        <w:t xml:space="preserve"> B. 2 giờ 45 phút       </w:t>
      </w:r>
      <w:r w:rsidR="00CB4B35" w:rsidRPr="006E65DE">
        <w:rPr>
          <w:rFonts w:ascii="Times New Roman" w:hAnsi="Times New Roman"/>
          <w:sz w:val="28"/>
          <w:szCs w:val="28"/>
          <w:lang w:val="fr-FR"/>
        </w:rPr>
        <w:t xml:space="preserve">  </w:t>
      </w:r>
      <w:r w:rsidRPr="006E65DE">
        <w:rPr>
          <w:rFonts w:ascii="Times New Roman" w:hAnsi="Times New Roman"/>
          <w:sz w:val="28"/>
          <w:szCs w:val="28"/>
          <w:lang w:val="fr-FR"/>
        </w:rPr>
        <w:t xml:space="preserve"> C. 3giờ 15phút        D. 2giờ 15phút   </w:t>
      </w:r>
    </w:p>
    <w:p w14:paraId="42FA160A" w14:textId="77777777" w:rsidR="00ED3098" w:rsidRPr="009569BB" w:rsidRDefault="00ED3098" w:rsidP="00CB4B35">
      <w:pPr>
        <w:spacing w:after="0" w:line="276" w:lineRule="auto"/>
        <w:jc w:val="both"/>
        <w:rPr>
          <w:rFonts w:ascii="Times New Roman" w:hAnsi="Times New Roman"/>
          <w:bCs/>
          <w:i/>
          <w:sz w:val="28"/>
          <w:szCs w:val="28"/>
          <w:lang w:val="sv-SE"/>
        </w:rPr>
      </w:pPr>
      <w:r w:rsidRPr="00ED3098">
        <w:rPr>
          <w:rFonts w:ascii="Times New Roman" w:hAnsi="Times New Roman"/>
          <w:b/>
          <w:iCs/>
          <w:sz w:val="28"/>
          <w:szCs w:val="28"/>
          <w:lang w:val="sv-SE"/>
        </w:rPr>
        <w:t>Câu 4</w:t>
      </w:r>
      <w:r w:rsidRPr="009569BB">
        <w:rPr>
          <w:rFonts w:ascii="Times New Roman" w:hAnsi="Times New Roman"/>
          <w:bCs/>
          <w:i/>
          <w:sz w:val="28"/>
          <w:szCs w:val="28"/>
          <w:lang w:val="sv-SE"/>
        </w:rPr>
        <w:t>. (0,5 điểm)</w:t>
      </w:r>
    </w:p>
    <w:p w14:paraId="68E74930" w14:textId="230647B8" w:rsidR="00731936" w:rsidRPr="006E65DE" w:rsidRDefault="00731936" w:rsidP="00CB4B35">
      <w:pPr>
        <w:spacing w:after="0" w:line="276" w:lineRule="auto"/>
        <w:jc w:val="both"/>
        <w:rPr>
          <w:rFonts w:ascii="Times New Roman" w:hAnsi="Times New Roman"/>
          <w:iCs/>
          <w:sz w:val="28"/>
          <w:szCs w:val="28"/>
          <w:lang w:val="sv-SE"/>
        </w:rPr>
      </w:pPr>
      <w:r w:rsidRPr="006E65DE">
        <w:rPr>
          <w:rFonts w:ascii="Times New Roman" w:hAnsi="Times New Roman"/>
          <w:iCs/>
          <w:sz w:val="28"/>
          <w:szCs w:val="28"/>
          <w:lang w:val="sv-SE"/>
        </w:rPr>
        <w:t xml:space="preserve"> Lớp học có 1</w:t>
      </w:r>
      <w:r w:rsidR="00F72DC7" w:rsidRPr="006E65DE">
        <w:rPr>
          <w:rFonts w:ascii="Times New Roman" w:hAnsi="Times New Roman"/>
          <w:iCs/>
          <w:sz w:val="28"/>
          <w:szCs w:val="28"/>
          <w:lang w:val="sv-SE"/>
        </w:rPr>
        <w:t>2</w:t>
      </w:r>
      <w:r w:rsidRPr="006E65DE">
        <w:rPr>
          <w:rFonts w:ascii="Times New Roman" w:hAnsi="Times New Roman"/>
          <w:iCs/>
          <w:sz w:val="28"/>
          <w:szCs w:val="28"/>
          <w:lang w:val="sv-SE"/>
        </w:rPr>
        <w:t xml:space="preserve"> nữ và </w:t>
      </w:r>
      <w:r w:rsidR="00F72DC7" w:rsidRPr="006E65DE">
        <w:rPr>
          <w:rFonts w:ascii="Times New Roman" w:hAnsi="Times New Roman"/>
          <w:iCs/>
          <w:sz w:val="28"/>
          <w:szCs w:val="28"/>
          <w:lang w:val="sv-SE"/>
        </w:rPr>
        <w:t>18</w:t>
      </w:r>
      <w:r w:rsidRPr="006E65DE">
        <w:rPr>
          <w:rFonts w:ascii="Times New Roman" w:hAnsi="Times New Roman"/>
          <w:iCs/>
          <w:sz w:val="28"/>
          <w:szCs w:val="28"/>
          <w:lang w:val="sv-SE"/>
        </w:rPr>
        <w:t xml:space="preserve"> nam. Hỏi số học sinh nữ chiếm bao nhiêu phần trăm số học sinh cả lớp?</w:t>
      </w:r>
    </w:p>
    <w:p w14:paraId="2D4A220E" w14:textId="6B7E44AC" w:rsidR="00E0157D" w:rsidRPr="006E65DE" w:rsidRDefault="003806DF" w:rsidP="00CB4B35">
      <w:pPr>
        <w:pStyle w:val="NormalWeb"/>
        <w:shd w:val="clear" w:color="auto" w:fill="FFFFFF"/>
        <w:spacing w:before="0" w:beforeAutospacing="0" w:after="0" w:afterAutospacing="0"/>
        <w:rPr>
          <w:bCs/>
          <w:sz w:val="28"/>
          <w:szCs w:val="28"/>
        </w:rPr>
      </w:pPr>
      <w:r w:rsidRPr="006E65DE">
        <w:rPr>
          <w:b/>
          <w:sz w:val="28"/>
          <w:szCs w:val="28"/>
        </w:rPr>
        <w:t xml:space="preserve">Trả lời: </w:t>
      </w:r>
      <w:r w:rsidRPr="006E65DE">
        <w:rPr>
          <w:bCs/>
          <w:sz w:val="28"/>
          <w:szCs w:val="28"/>
        </w:rPr>
        <w:t xml:space="preserve">Số </w:t>
      </w:r>
      <w:r w:rsidRPr="00273070">
        <w:rPr>
          <w:bCs/>
          <w:color w:val="FF0000"/>
          <w:sz w:val="28"/>
          <w:szCs w:val="28"/>
        </w:rPr>
        <w:t xml:space="preserve">học sinh nữ </w:t>
      </w:r>
      <w:r w:rsidRPr="006E65DE">
        <w:rPr>
          <w:bCs/>
          <w:sz w:val="28"/>
          <w:szCs w:val="28"/>
        </w:rPr>
        <w:t xml:space="preserve">chiếm……số </w:t>
      </w:r>
      <w:r w:rsidRPr="00273070">
        <w:rPr>
          <w:bCs/>
          <w:color w:val="FF0000"/>
          <w:sz w:val="28"/>
          <w:szCs w:val="28"/>
        </w:rPr>
        <w:t>học sinh cả lớp</w:t>
      </w:r>
      <w:r w:rsidRPr="006E65DE">
        <w:rPr>
          <w:bCs/>
          <w:sz w:val="28"/>
          <w:szCs w:val="28"/>
        </w:rPr>
        <w:t>.</w:t>
      </w:r>
    </w:p>
    <w:p w14:paraId="1088EB43" w14:textId="3477BF5F" w:rsidR="00103B78" w:rsidRPr="006E65DE" w:rsidRDefault="00103B78" w:rsidP="00936365">
      <w:pPr>
        <w:pStyle w:val="NormalWeb"/>
        <w:shd w:val="clear" w:color="auto" w:fill="FFFFFF"/>
        <w:spacing w:before="120" w:beforeAutospacing="0" w:after="0" w:afterAutospacing="0"/>
        <w:rPr>
          <w:b/>
          <w:sz w:val="28"/>
          <w:szCs w:val="28"/>
        </w:rPr>
      </w:pPr>
      <w:r w:rsidRPr="006E65DE">
        <w:rPr>
          <w:b/>
          <w:sz w:val="28"/>
          <w:szCs w:val="28"/>
        </w:rPr>
        <w:t xml:space="preserve">Câu </w:t>
      </w:r>
      <w:r w:rsidR="00ED3098">
        <w:rPr>
          <w:b/>
          <w:sz w:val="28"/>
          <w:szCs w:val="28"/>
        </w:rPr>
        <w:t>5</w:t>
      </w:r>
      <w:r w:rsidRPr="006E65DE">
        <w:rPr>
          <w:b/>
          <w:sz w:val="28"/>
          <w:szCs w:val="28"/>
        </w:rPr>
        <w:t xml:space="preserve">. </w:t>
      </w:r>
      <w:r w:rsidRPr="009569BB">
        <w:rPr>
          <w:bCs/>
          <w:i/>
          <w:iCs/>
          <w:sz w:val="28"/>
          <w:szCs w:val="28"/>
        </w:rPr>
        <w:t>(1 điểm)</w:t>
      </w:r>
      <w:r w:rsidRPr="006E65DE">
        <w:rPr>
          <w:b/>
          <w:sz w:val="28"/>
          <w:szCs w:val="28"/>
        </w:rPr>
        <w:t xml:space="preserve"> </w:t>
      </w:r>
    </w:p>
    <w:p w14:paraId="6FB61E63" w14:textId="77777777" w:rsidR="00103B78" w:rsidRPr="006E65DE" w:rsidRDefault="00103B78" w:rsidP="00103B78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6E65DE">
        <w:rPr>
          <w:sz w:val="28"/>
          <w:szCs w:val="28"/>
        </w:rPr>
        <w:t>a.</w:t>
      </w:r>
      <w:r w:rsidRPr="006E65DE">
        <w:rPr>
          <w:b/>
          <w:sz w:val="28"/>
          <w:szCs w:val="28"/>
        </w:rPr>
        <w:t xml:space="preserve"> </w:t>
      </w:r>
      <w:r w:rsidRPr="006E65DE">
        <w:rPr>
          <w:sz w:val="28"/>
          <w:szCs w:val="28"/>
        </w:rPr>
        <w:t xml:space="preserve">Một hình lập phương có diện tích </w:t>
      </w:r>
      <w:r w:rsidRPr="001E36BF">
        <w:rPr>
          <w:color w:val="FF0000"/>
          <w:sz w:val="28"/>
          <w:szCs w:val="28"/>
        </w:rPr>
        <w:t xml:space="preserve">một mặt </w:t>
      </w:r>
      <w:r w:rsidRPr="006E65DE">
        <w:rPr>
          <w:sz w:val="28"/>
          <w:szCs w:val="28"/>
        </w:rPr>
        <w:t>là 0,64m</w:t>
      </w:r>
      <w:r w:rsidRPr="006E65DE">
        <w:rPr>
          <w:sz w:val="28"/>
          <w:szCs w:val="28"/>
          <w:vertAlign w:val="superscript"/>
        </w:rPr>
        <w:t>2</w:t>
      </w:r>
      <w:r w:rsidRPr="006E65DE">
        <w:rPr>
          <w:sz w:val="28"/>
          <w:szCs w:val="28"/>
        </w:rPr>
        <w:t xml:space="preserve">. Diện tích </w:t>
      </w:r>
      <w:r w:rsidRPr="001E36BF">
        <w:rPr>
          <w:color w:val="FF0000"/>
          <w:sz w:val="28"/>
          <w:szCs w:val="28"/>
        </w:rPr>
        <w:t xml:space="preserve">xung quanh </w:t>
      </w:r>
      <w:r w:rsidRPr="006E65DE">
        <w:rPr>
          <w:sz w:val="28"/>
          <w:szCs w:val="28"/>
        </w:rPr>
        <w:t>của hình lập phương đó là:</w:t>
      </w:r>
    </w:p>
    <w:p w14:paraId="38B8ACE2" w14:textId="77777777" w:rsidR="00103B78" w:rsidRPr="006E65DE" w:rsidRDefault="00103B78" w:rsidP="00936365">
      <w:pPr>
        <w:shd w:val="clear" w:color="auto" w:fill="FFFFFF"/>
        <w:spacing w:before="120" w:after="0"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6E65DE">
        <w:rPr>
          <w:rFonts w:ascii="Times New Roman" w:eastAsia="Times New Roman" w:hAnsi="Times New Roman"/>
          <w:sz w:val="28"/>
          <w:szCs w:val="28"/>
          <w:lang w:val="en-US"/>
        </w:rPr>
        <w:t>A.2,56</w:t>
      </w:r>
      <w:r w:rsidRPr="006E65DE">
        <w:rPr>
          <w:rFonts w:ascii="Times New Roman" w:hAnsi="Times New Roman"/>
          <w:sz w:val="28"/>
          <w:szCs w:val="28"/>
        </w:rPr>
        <w:t xml:space="preserve"> m</w:t>
      </w:r>
      <w:r w:rsidRPr="006E65DE">
        <w:rPr>
          <w:rFonts w:ascii="Times New Roman" w:hAnsi="Times New Roman"/>
          <w:sz w:val="28"/>
          <w:szCs w:val="28"/>
          <w:vertAlign w:val="superscript"/>
        </w:rPr>
        <w:t>2</w:t>
      </w:r>
      <w:r w:rsidRPr="006E65DE">
        <w:rPr>
          <w:rFonts w:ascii="Times New Roman" w:eastAsia="Times New Roman" w:hAnsi="Times New Roman"/>
          <w:sz w:val="28"/>
          <w:szCs w:val="28"/>
          <w:lang w:val="en-US"/>
        </w:rPr>
        <w:t xml:space="preserve">                     </w:t>
      </w:r>
      <w:r w:rsidRPr="006E65DE">
        <w:rPr>
          <w:rFonts w:ascii="Times New Roman" w:eastAsia="Times New Roman" w:hAnsi="Times New Roman"/>
          <w:bCs/>
          <w:sz w:val="28"/>
          <w:szCs w:val="28"/>
          <w:lang w:val="en-US"/>
        </w:rPr>
        <w:t>B.</w:t>
      </w:r>
      <w:r w:rsidRPr="006E65DE">
        <w:rPr>
          <w:rFonts w:ascii="Times New Roman" w:eastAsia="Times New Roman" w:hAnsi="Times New Roman"/>
          <w:sz w:val="28"/>
          <w:szCs w:val="28"/>
          <w:lang w:val="en-US"/>
        </w:rPr>
        <w:t>3,74</w:t>
      </w:r>
      <w:r w:rsidRPr="006E65DE">
        <w:rPr>
          <w:rFonts w:ascii="Times New Roman" w:hAnsi="Times New Roman"/>
          <w:sz w:val="28"/>
          <w:szCs w:val="28"/>
        </w:rPr>
        <w:t xml:space="preserve"> m</w:t>
      </w:r>
      <w:r w:rsidRPr="006E65DE">
        <w:rPr>
          <w:rFonts w:ascii="Times New Roman" w:hAnsi="Times New Roman"/>
          <w:sz w:val="28"/>
          <w:szCs w:val="28"/>
          <w:vertAlign w:val="superscript"/>
        </w:rPr>
        <w:t>2</w:t>
      </w:r>
      <w:r w:rsidRPr="006E65DE">
        <w:rPr>
          <w:rFonts w:ascii="Times New Roman" w:eastAsia="Times New Roman" w:hAnsi="Times New Roman"/>
          <w:sz w:val="28"/>
          <w:szCs w:val="28"/>
          <w:lang w:val="en-US"/>
        </w:rPr>
        <w:t xml:space="preserve">                         </w:t>
      </w:r>
      <w:r w:rsidRPr="006E65DE">
        <w:rPr>
          <w:rFonts w:ascii="Times New Roman" w:eastAsia="Times New Roman" w:hAnsi="Times New Roman"/>
          <w:bCs/>
          <w:sz w:val="28"/>
          <w:szCs w:val="28"/>
          <w:lang w:val="en-US"/>
        </w:rPr>
        <w:t>C.</w:t>
      </w:r>
      <w:r w:rsidRPr="006E65DE">
        <w:rPr>
          <w:rFonts w:ascii="Times New Roman" w:eastAsia="Times New Roman" w:hAnsi="Times New Roman"/>
          <w:sz w:val="28"/>
          <w:szCs w:val="28"/>
          <w:lang w:val="en-US"/>
        </w:rPr>
        <w:t>3,84</w:t>
      </w:r>
      <w:r w:rsidRPr="006E65DE">
        <w:rPr>
          <w:rFonts w:ascii="Times New Roman" w:hAnsi="Times New Roman"/>
          <w:sz w:val="28"/>
          <w:szCs w:val="28"/>
        </w:rPr>
        <w:t xml:space="preserve"> m</w:t>
      </w:r>
      <w:r w:rsidRPr="006E65DE">
        <w:rPr>
          <w:rFonts w:ascii="Times New Roman" w:hAnsi="Times New Roman"/>
          <w:sz w:val="28"/>
          <w:szCs w:val="28"/>
          <w:vertAlign w:val="superscript"/>
        </w:rPr>
        <w:t>2</w:t>
      </w:r>
      <w:r w:rsidRPr="006E65DE">
        <w:rPr>
          <w:rFonts w:ascii="Times New Roman" w:eastAsia="Times New Roman" w:hAnsi="Times New Roman"/>
          <w:sz w:val="28"/>
          <w:szCs w:val="28"/>
          <w:lang w:val="en-US"/>
        </w:rPr>
        <w:t xml:space="preserve">                 </w:t>
      </w:r>
      <w:r w:rsidRPr="006E65DE">
        <w:rPr>
          <w:rFonts w:ascii="Times New Roman" w:eastAsia="Times New Roman" w:hAnsi="Times New Roman"/>
          <w:bCs/>
          <w:sz w:val="28"/>
          <w:szCs w:val="28"/>
          <w:lang w:val="en-US"/>
        </w:rPr>
        <w:t>D.</w:t>
      </w:r>
      <w:r w:rsidRPr="006E65DE">
        <w:rPr>
          <w:rFonts w:ascii="Times New Roman" w:eastAsia="Times New Roman" w:hAnsi="Times New Roman"/>
          <w:sz w:val="28"/>
          <w:szCs w:val="28"/>
          <w:lang w:val="en-US"/>
        </w:rPr>
        <w:t>2,76</w:t>
      </w:r>
      <w:r w:rsidRPr="006E65DE">
        <w:rPr>
          <w:rFonts w:ascii="Times New Roman" w:hAnsi="Times New Roman"/>
          <w:sz w:val="28"/>
          <w:szCs w:val="28"/>
        </w:rPr>
        <w:t xml:space="preserve"> m</w:t>
      </w:r>
      <w:r w:rsidRPr="006E65DE">
        <w:rPr>
          <w:rFonts w:ascii="Times New Roman" w:hAnsi="Times New Roman"/>
          <w:sz w:val="28"/>
          <w:szCs w:val="28"/>
          <w:vertAlign w:val="superscript"/>
        </w:rPr>
        <w:t>2</w:t>
      </w:r>
    </w:p>
    <w:p w14:paraId="1FCD29C1" w14:textId="0B0969A6" w:rsidR="00103B78" w:rsidRPr="006E65DE" w:rsidRDefault="00103B78" w:rsidP="00936365">
      <w:pPr>
        <w:spacing w:before="120" w:after="0" w:line="360" w:lineRule="auto"/>
        <w:rPr>
          <w:lang w:val="fr-FR"/>
        </w:rPr>
      </w:pPr>
      <w:r w:rsidRPr="006E65DE">
        <w:rPr>
          <w:sz w:val="28"/>
          <w:szCs w:val="28"/>
        </w:rPr>
        <w:t xml:space="preserve"> </w:t>
      </w:r>
      <w:r w:rsidRPr="006E65DE">
        <w:rPr>
          <w:rFonts w:ascii="Times New Roman" w:hAnsi="Times New Roman"/>
          <w:sz w:val="28"/>
          <w:szCs w:val="28"/>
        </w:rPr>
        <w:t>b.</w:t>
      </w:r>
      <w:r w:rsidRPr="006E65DE">
        <w:rPr>
          <w:rFonts w:ascii="Times New Roman" w:hAnsi="Times New Roman"/>
          <w:b/>
          <w:sz w:val="28"/>
          <w:szCs w:val="28"/>
        </w:rPr>
        <w:t xml:space="preserve"> </w:t>
      </w:r>
      <w:r w:rsidRPr="006E65DE">
        <w:rPr>
          <w:rFonts w:ascii="Times New Roman" w:hAnsi="Times New Roman"/>
          <w:sz w:val="28"/>
          <w:szCs w:val="28"/>
          <w:lang w:val="fr-FR"/>
        </w:rPr>
        <w:t>Diện tích hình thang có trung bình cộng hai đáy 5,5cm, chiều cao 4cm là :</w:t>
      </w:r>
    </w:p>
    <w:p w14:paraId="1CC787D0" w14:textId="63864DDA" w:rsidR="00103B78" w:rsidRPr="006E65DE" w:rsidRDefault="00103B78" w:rsidP="00103B78">
      <w:pPr>
        <w:spacing w:after="0" w:line="360" w:lineRule="auto"/>
        <w:rPr>
          <w:rFonts w:ascii="Times New Roman" w:hAnsi="Times New Roman"/>
          <w:sz w:val="28"/>
          <w:szCs w:val="28"/>
          <w:vertAlign w:val="superscript"/>
          <w:lang w:val="fr-FR"/>
        </w:rPr>
      </w:pPr>
      <w:r w:rsidRPr="006E65DE">
        <w:rPr>
          <w:rFonts w:ascii="Times New Roman" w:hAnsi="Times New Roman"/>
          <w:sz w:val="28"/>
          <w:szCs w:val="28"/>
          <w:lang w:val="fr-FR"/>
        </w:rPr>
        <w:t>A.11cm</w:t>
      </w:r>
      <w:r w:rsidRPr="006E65DE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                                              </w:t>
      </w:r>
      <w:r w:rsidRPr="006E65DE">
        <w:rPr>
          <w:rFonts w:ascii="Times New Roman" w:hAnsi="Times New Roman"/>
          <w:sz w:val="28"/>
          <w:szCs w:val="28"/>
          <w:lang w:val="fr-FR"/>
        </w:rPr>
        <w:t>B.15cm</w:t>
      </w:r>
      <w:r w:rsidRPr="006E65DE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                   </w:t>
      </w:r>
      <w:r w:rsidR="00B03BA4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         </w:t>
      </w:r>
      <w:r w:rsidRPr="006E65DE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        </w:t>
      </w:r>
      <w:r w:rsidR="000B56AF">
        <w:rPr>
          <w:rFonts w:ascii="Times New Roman" w:hAnsi="Times New Roman"/>
          <w:sz w:val="28"/>
          <w:szCs w:val="28"/>
          <w:lang w:val="fr-FR"/>
        </w:rPr>
        <w:t>C.</w:t>
      </w:r>
      <w:r w:rsidRPr="006E65DE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 </w:t>
      </w:r>
      <w:r w:rsidRPr="006E65DE">
        <w:rPr>
          <w:rFonts w:ascii="Times New Roman" w:hAnsi="Times New Roman"/>
          <w:sz w:val="28"/>
          <w:szCs w:val="28"/>
          <w:lang w:val="fr-FR"/>
        </w:rPr>
        <w:t>22cm</w:t>
      </w:r>
      <w:r w:rsidRPr="006E65DE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                            </w:t>
      </w:r>
      <w:r w:rsidR="000B56AF">
        <w:rPr>
          <w:rFonts w:ascii="Times New Roman" w:hAnsi="Times New Roman"/>
          <w:sz w:val="28"/>
          <w:szCs w:val="28"/>
          <w:lang w:val="en-GB"/>
        </w:rPr>
        <w:t>D.</w:t>
      </w:r>
      <w:r w:rsidRPr="006E65DE">
        <w:rPr>
          <w:rFonts w:ascii="Times New Roman" w:hAnsi="Times New Roman"/>
          <w:sz w:val="28"/>
          <w:szCs w:val="28"/>
          <w:lang w:val="fr-FR"/>
        </w:rPr>
        <w:t>44cm</w:t>
      </w:r>
      <w:r w:rsidRPr="006E65DE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</w:p>
    <w:p w14:paraId="1009389F" w14:textId="77777777" w:rsidR="00046C6F" w:rsidRPr="006E65DE" w:rsidRDefault="005D0F11" w:rsidP="00936365">
      <w:pPr>
        <w:pStyle w:val="z-TopofForm"/>
        <w:spacing w:before="120"/>
        <w:rPr>
          <w:rFonts w:ascii="Times New Roman" w:hAnsi="Times New Roman" w:cs="Times New Roman"/>
          <w:sz w:val="28"/>
          <w:szCs w:val="28"/>
        </w:rPr>
      </w:pPr>
      <w:r w:rsidRPr="006E65DE">
        <w:rPr>
          <w:rFonts w:ascii="Times New Roman" w:hAnsi="Times New Roman" w:cs="Times New Roman"/>
          <w:b/>
          <w:sz w:val="28"/>
          <w:szCs w:val="28"/>
        </w:rPr>
        <w:t xml:space="preserve">Câu 8. (0,5 điểm) </w:t>
      </w:r>
      <w:r w:rsidR="00046C6F" w:rsidRPr="006E65DE">
        <w:rPr>
          <w:rFonts w:ascii="Times New Roman" w:hAnsi="Times New Roman" w:cs="Times New Roman"/>
          <w:sz w:val="28"/>
          <w:szCs w:val="28"/>
        </w:rPr>
        <w:t>Top of Form</w:t>
      </w:r>
    </w:p>
    <w:p w14:paraId="1435D397" w14:textId="77777777" w:rsidR="00046C6F" w:rsidRPr="006E65DE" w:rsidRDefault="00046C6F" w:rsidP="00CB4B35">
      <w:pPr>
        <w:pBdr>
          <w:top w:val="single" w:sz="6" w:space="1" w:color="auto"/>
        </w:pBdr>
        <w:spacing w:after="0" w:line="240" w:lineRule="auto"/>
        <w:jc w:val="center"/>
        <w:rPr>
          <w:rFonts w:eastAsia="Times New Roman" w:cs="Arial"/>
          <w:vanish/>
          <w:sz w:val="16"/>
          <w:szCs w:val="16"/>
          <w:lang w:val="en-US"/>
        </w:rPr>
      </w:pPr>
      <w:r w:rsidRPr="006E65DE">
        <w:rPr>
          <w:rFonts w:eastAsia="Times New Roman" w:cs="Arial"/>
          <w:vanish/>
          <w:sz w:val="16"/>
          <w:szCs w:val="16"/>
          <w:lang w:val="en-US"/>
        </w:rPr>
        <w:t>Bottom of Form</w:t>
      </w:r>
    </w:p>
    <w:p w14:paraId="7002FD47" w14:textId="77777777" w:rsidR="00046C6F" w:rsidRPr="006E65DE" w:rsidRDefault="00046C6F" w:rsidP="00CB4B35">
      <w:pPr>
        <w:pBdr>
          <w:bottom w:val="single" w:sz="6" w:space="1" w:color="auto"/>
        </w:pBdr>
        <w:spacing w:after="0" w:line="240" w:lineRule="auto"/>
        <w:jc w:val="center"/>
        <w:rPr>
          <w:rFonts w:eastAsia="Times New Roman" w:cs="Arial"/>
          <w:vanish/>
          <w:sz w:val="16"/>
          <w:szCs w:val="16"/>
          <w:lang w:val="en-US"/>
        </w:rPr>
      </w:pPr>
      <w:r w:rsidRPr="006E65DE">
        <w:rPr>
          <w:rFonts w:eastAsia="Times New Roman" w:cs="Arial"/>
          <w:vanish/>
          <w:sz w:val="16"/>
          <w:szCs w:val="16"/>
          <w:lang w:val="en-US"/>
        </w:rPr>
        <w:t>Top of Form</w:t>
      </w:r>
    </w:p>
    <w:p w14:paraId="3DBB7A30" w14:textId="77777777" w:rsidR="006E3019" w:rsidRPr="006E65DE" w:rsidRDefault="006E3019" w:rsidP="00CB4B35">
      <w:pPr>
        <w:pStyle w:val="NormalWeb"/>
        <w:shd w:val="clear" w:color="auto" w:fill="FFFFFF"/>
        <w:spacing w:before="0" w:beforeAutospacing="0" w:after="0" w:afterAutospacing="0"/>
        <w:jc w:val="center"/>
        <w:rPr>
          <w:b/>
          <w:sz w:val="28"/>
          <w:szCs w:val="28"/>
        </w:rPr>
      </w:pPr>
      <w:r w:rsidRPr="006E65DE">
        <w:rPr>
          <w:b/>
          <w:sz w:val="28"/>
          <w:szCs w:val="28"/>
        </w:rPr>
        <w:t>PHẦN II. TỰ LUẬN (6 điểm)</w:t>
      </w:r>
    </w:p>
    <w:p w14:paraId="5C4B64C5" w14:textId="72BE41CB" w:rsidR="006E3019" w:rsidRPr="009569BB" w:rsidRDefault="00C60E3B" w:rsidP="00CB4B35">
      <w:pPr>
        <w:spacing w:after="0"/>
        <w:rPr>
          <w:rFonts w:ascii="Times New Roman" w:hAnsi="Times New Roman"/>
          <w:bCs/>
          <w:i/>
          <w:iCs/>
          <w:sz w:val="28"/>
          <w:szCs w:val="28"/>
          <w:lang w:val="en-US"/>
        </w:rPr>
      </w:pPr>
      <w:r w:rsidRPr="006E65DE">
        <w:rPr>
          <w:rFonts w:ascii="Times New Roman" w:hAnsi="Times New Roman"/>
          <w:b/>
          <w:sz w:val="28"/>
          <w:szCs w:val="28"/>
        </w:rPr>
        <w:t xml:space="preserve">Câu </w:t>
      </w:r>
      <w:r w:rsidR="009569BB">
        <w:rPr>
          <w:rFonts w:ascii="Times New Roman" w:hAnsi="Times New Roman"/>
          <w:b/>
          <w:sz w:val="28"/>
          <w:szCs w:val="28"/>
          <w:lang w:val="en-US"/>
        </w:rPr>
        <w:t>6</w:t>
      </w:r>
      <w:r w:rsidR="006E3019" w:rsidRPr="006E65DE">
        <w:rPr>
          <w:rFonts w:ascii="Times New Roman" w:hAnsi="Times New Roman"/>
          <w:b/>
          <w:sz w:val="28"/>
          <w:szCs w:val="28"/>
        </w:rPr>
        <w:t xml:space="preserve">. Đặt tính rồi tính </w:t>
      </w:r>
      <w:r w:rsidR="006E3019" w:rsidRPr="009569BB">
        <w:rPr>
          <w:rFonts w:ascii="Times New Roman" w:hAnsi="Times New Roman"/>
          <w:bCs/>
          <w:i/>
          <w:iCs/>
          <w:sz w:val="28"/>
          <w:szCs w:val="28"/>
        </w:rPr>
        <w:t>(2 điểm)</w:t>
      </w:r>
    </w:p>
    <w:p w14:paraId="5365B188" w14:textId="77777777" w:rsidR="00C60E3B" w:rsidRPr="006E65DE" w:rsidRDefault="00C60E3B" w:rsidP="00CB4B35">
      <w:pPr>
        <w:pStyle w:val="NormalWeb"/>
        <w:spacing w:before="0" w:beforeAutospacing="0" w:after="0" w:afterAutospacing="0" w:line="360" w:lineRule="atLeast"/>
        <w:ind w:right="48"/>
        <w:jc w:val="both"/>
        <w:rPr>
          <w:sz w:val="28"/>
          <w:szCs w:val="28"/>
        </w:rPr>
      </w:pPr>
      <w:r w:rsidRPr="006E65DE">
        <w:rPr>
          <w:sz w:val="28"/>
          <w:szCs w:val="28"/>
        </w:rPr>
        <w:t>a) 37,085 + 165,72      b) 46,3 – 17,706        c) 34,5 x 0,16           d) 45,18 : 1,8</w:t>
      </w:r>
    </w:p>
    <w:tbl>
      <w:tblPr>
        <w:tblW w:w="0" w:type="auto"/>
        <w:tblInd w:w="48" w:type="dxa"/>
        <w:tblLook w:val="04A0" w:firstRow="1" w:lastRow="0" w:firstColumn="1" w:lastColumn="0" w:noHBand="0" w:noVBand="1"/>
      </w:tblPr>
      <w:tblGrid>
        <w:gridCol w:w="2408"/>
        <w:gridCol w:w="2408"/>
        <w:gridCol w:w="2408"/>
        <w:gridCol w:w="2367"/>
      </w:tblGrid>
      <w:tr w:rsidR="006E65DE" w:rsidRPr="006E65DE" w14:paraId="019CC937" w14:textId="77777777" w:rsidTr="0040529E">
        <w:trPr>
          <w:trHeight w:val="2470"/>
        </w:trPr>
        <w:tc>
          <w:tcPr>
            <w:tcW w:w="2458" w:type="dxa"/>
            <w:shd w:val="clear" w:color="auto" w:fill="auto"/>
          </w:tcPr>
          <w:p w14:paraId="7F5891AF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14:paraId="03D9DA44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57972790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5CD59661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08F6E3A1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0287498B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.</w:t>
            </w:r>
          </w:p>
        </w:tc>
        <w:tc>
          <w:tcPr>
            <w:tcW w:w="2458" w:type="dxa"/>
            <w:shd w:val="clear" w:color="auto" w:fill="auto"/>
          </w:tcPr>
          <w:p w14:paraId="1B1D19DD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14:paraId="4675E7E3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344DCD93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27D45FA3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1965C4E3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703EF5AE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.</w:t>
            </w:r>
          </w:p>
        </w:tc>
        <w:tc>
          <w:tcPr>
            <w:tcW w:w="2458" w:type="dxa"/>
            <w:shd w:val="clear" w:color="auto" w:fill="auto"/>
          </w:tcPr>
          <w:p w14:paraId="3A63FD69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14:paraId="28FD7FE2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201FD9AB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00EE436D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4F9D58F4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626A76DC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.</w:t>
            </w:r>
          </w:p>
        </w:tc>
        <w:tc>
          <w:tcPr>
            <w:tcW w:w="2433" w:type="dxa"/>
            <w:shd w:val="clear" w:color="auto" w:fill="auto"/>
          </w:tcPr>
          <w:p w14:paraId="295EC2A5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14:paraId="335DFCEC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37BCC06D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5F2EF581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278D42E3" w14:textId="77777777" w:rsidR="006E3019" w:rsidRPr="006E65DE" w:rsidRDefault="006E3019" w:rsidP="00652DC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14:paraId="714BBCF4" w14:textId="77777777" w:rsidR="006E3019" w:rsidRPr="006E65DE" w:rsidRDefault="006E3019" w:rsidP="00133F3E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E65DE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</w:tc>
      </w:tr>
    </w:tbl>
    <w:p w14:paraId="47BE0B30" w14:textId="568D94A5" w:rsidR="004200D4" w:rsidRPr="006E65DE" w:rsidRDefault="00C60E3B" w:rsidP="00936365">
      <w:pPr>
        <w:spacing w:before="120"/>
        <w:jc w:val="both"/>
        <w:rPr>
          <w:rFonts w:ascii="Times New Roman" w:hAnsi="Times New Roman"/>
          <w:sz w:val="28"/>
          <w:szCs w:val="28"/>
        </w:rPr>
      </w:pPr>
      <w:r w:rsidRPr="006E65DE">
        <w:rPr>
          <w:rFonts w:ascii="Times New Roman" w:hAnsi="Times New Roman"/>
          <w:b/>
          <w:sz w:val="28"/>
          <w:szCs w:val="28"/>
        </w:rPr>
        <w:lastRenderedPageBreak/>
        <w:t xml:space="preserve">Câu </w:t>
      </w:r>
      <w:r w:rsidR="009569BB">
        <w:rPr>
          <w:rFonts w:ascii="Times New Roman" w:hAnsi="Times New Roman"/>
          <w:b/>
          <w:sz w:val="28"/>
          <w:szCs w:val="28"/>
          <w:lang w:val="en-US"/>
        </w:rPr>
        <w:t>7</w:t>
      </w:r>
      <w:r w:rsidR="006E3019" w:rsidRPr="006E65DE">
        <w:rPr>
          <w:rFonts w:ascii="Times New Roman" w:hAnsi="Times New Roman"/>
          <w:b/>
          <w:sz w:val="28"/>
          <w:szCs w:val="28"/>
        </w:rPr>
        <w:t xml:space="preserve">. </w:t>
      </w:r>
      <w:r w:rsidR="006E3019" w:rsidRPr="009569BB">
        <w:rPr>
          <w:rFonts w:ascii="Times New Roman" w:hAnsi="Times New Roman"/>
          <w:bCs/>
          <w:i/>
          <w:iCs/>
          <w:sz w:val="28"/>
          <w:szCs w:val="28"/>
        </w:rPr>
        <w:t>(</w:t>
      </w:r>
      <w:r w:rsidR="00103B78" w:rsidRPr="009569BB">
        <w:rPr>
          <w:rFonts w:ascii="Times New Roman" w:hAnsi="Times New Roman"/>
          <w:bCs/>
          <w:i/>
          <w:iCs/>
          <w:sz w:val="28"/>
          <w:szCs w:val="28"/>
          <w:lang w:val="en-US"/>
        </w:rPr>
        <w:t>1</w:t>
      </w:r>
      <w:r w:rsidR="006E3019" w:rsidRPr="009569BB">
        <w:rPr>
          <w:rFonts w:ascii="Times New Roman" w:hAnsi="Times New Roman"/>
          <w:bCs/>
          <w:i/>
          <w:iCs/>
          <w:sz w:val="28"/>
          <w:szCs w:val="28"/>
        </w:rPr>
        <w:t xml:space="preserve"> điểm)</w:t>
      </w:r>
      <w:r w:rsidR="001501DD" w:rsidRPr="006E65DE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4200D4" w:rsidRPr="006E65DE">
        <w:rPr>
          <w:rFonts w:ascii="Times New Roman" w:hAnsi="Times New Roman"/>
          <w:sz w:val="28"/>
          <w:szCs w:val="28"/>
          <w:lang w:val="nl-NL"/>
        </w:rPr>
        <w:t xml:space="preserve">Một hồ nước dạng hình hộp chữ nhật có kích </w:t>
      </w:r>
      <w:r w:rsidR="004200D4" w:rsidRPr="006E65DE">
        <w:rPr>
          <w:rFonts w:ascii="Times New Roman" w:hAnsi="Times New Roman"/>
          <w:sz w:val="28"/>
          <w:szCs w:val="28"/>
        </w:rPr>
        <w:t xml:space="preserve">thước trong lòng hồ như sau: chiều dài 24m, chiều rộng 12m và sâu 1,5m.  </w:t>
      </w:r>
      <w:r w:rsidR="003E27AA">
        <w:rPr>
          <w:rFonts w:ascii="Times New Roman" w:hAnsi="Times New Roman"/>
          <w:sz w:val="28"/>
          <w:szCs w:val="28"/>
          <w:lang w:val="en-US"/>
        </w:rPr>
        <w:t>Lượng nước hiệ</w:t>
      </w:r>
      <w:r w:rsidR="001E36BF">
        <w:rPr>
          <w:rFonts w:ascii="Times New Roman" w:hAnsi="Times New Roman"/>
          <w:sz w:val="28"/>
          <w:szCs w:val="28"/>
          <w:lang w:val="en-US"/>
        </w:rPr>
        <w:t>n có trong hồ</w:t>
      </w:r>
      <w:r w:rsidR="003E27AA">
        <w:rPr>
          <w:rFonts w:ascii="Times New Roman" w:hAnsi="Times New Roman"/>
          <w:sz w:val="28"/>
          <w:szCs w:val="28"/>
          <w:lang w:val="en-US"/>
        </w:rPr>
        <w:t xml:space="preserve"> bằng 80% thể tích củ</w:t>
      </w:r>
      <w:r w:rsidR="001E36BF">
        <w:rPr>
          <w:rFonts w:ascii="Times New Roman" w:hAnsi="Times New Roman"/>
          <w:sz w:val="28"/>
          <w:szCs w:val="28"/>
          <w:lang w:val="en-US"/>
        </w:rPr>
        <w:t>a hồ</w:t>
      </w:r>
      <w:r w:rsidR="004200D4" w:rsidRPr="006E65DE">
        <w:rPr>
          <w:rFonts w:ascii="Times New Roman" w:hAnsi="Times New Roman"/>
          <w:sz w:val="28"/>
          <w:szCs w:val="28"/>
        </w:rPr>
        <w:t xml:space="preserve">. Hỏi </w:t>
      </w:r>
      <w:r w:rsidR="001E36BF">
        <w:rPr>
          <w:rFonts w:ascii="Times New Roman" w:hAnsi="Times New Roman"/>
          <w:sz w:val="28"/>
          <w:szCs w:val="28"/>
          <w:lang w:val="en-US"/>
        </w:rPr>
        <w:t>trong hồ</w:t>
      </w:r>
      <w:bookmarkStart w:id="0" w:name="_GoBack"/>
      <w:bookmarkEnd w:id="0"/>
      <w:r w:rsidR="003E27AA">
        <w:rPr>
          <w:rFonts w:ascii="Times New Roman" w:hAnsi="Times New Roman"/>
          <w:sz w:val="28"/>
          <w:szCs w:val="28"/>
          <w:lang w:val="en-US"/>
        </w:rPr>
        <w:t xml:space="preserve"> đang có bao nhiêu mét khối nước</w:t>
      </w:r>
      <w:r w:rsidR="004200D4" w:rsidRPr="006E65DE">
        <w:rPr>
          <w:rFonts w:ascii="Times New Roman" w:hAnsi="Times New Roman"/>
          <w:sz w:val="28"/>
          <w:szCs w:val="28"/>
        </w:rPr>
        <w:t>?</w:t>
      </w:r>
    </w:p>
    <w:p w14:paraId="6DFFC45B" w14:textId="6FD0FE5E" w:rsidR="001501DD" w:rsidRPr="006E65DE" w:rsidRDefault="00936365" w:rsidP="00936365">
      <w:pPr>
        <w:pStyle w:val="NormalWeb"/>
        <w:shd w:val="clear" w:color="auto" w:fill="FFFFFF"/>
        <w:spacing w:before="120" w:beforeAutospacing="0" w:after="0" w:afterAutospacing="0"/>
      </w:pPr>
      <w:r w:rsidRPr="006E65DE">
        <w:rPr>
          <w:shd w:val="clear" w:color="auto" w:fill="FFFFFF"/>
        </w:rPr>
        <w:t>.</w:t>
      </w:r>
      <w:r w:rsidRPr="006E65DE">
        <w:t>...............................................................................................................................................................</w:t>
      </w:r>
    </w:p>
    <w:p w14:paraId="76DFFE19" w14:textId="5389AD89" w:rsidR="006E3019" w:rsidRPr="006E65DE" w:rsidRDefault="001501DD" w:rsidP="00936365">
      <w:pPr>
        <w:spacing w:before="120"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6E65DE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6E65DE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6E65DE">
        <w:rPr>
          <w:rFonts w:ascii="Times New Roman" w:hAnsi="Times New Roman"/>
          <w:sz w:val="24"/>
          <w:szCs w:val="24"/>
          <w:lang w:val="en-US"/>
        </w:rPr>
        <w:t>................................................................................................................................................................................</w:t>
      </w:r>
    </w:p>
    <w:p w14:paraId="5C98A6D5" w14:textId="25F13229" w:rsidR="00BD1ABE" w:rsidRPr="006E65DE" w:rsidRDefault="00C60E3B" w:rsidP="00BD1ABE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6E65DE">
        <w:rPr>
          <w:b/>
          <w:sz w:val="28"/>
          <w:szCs w:val="28"/>
        </w:rPr>
        <w:t xml:space="preserve">Câu </w:t>
      </w:r>
      <w:r w:rsidR="009569BB">
        <w:rPr>
          <w:b/>
          <w:sz w:val="28"/>
          <w:szCs w:val="28"/>
        </w:rPr>
        <w:t>8</w:t>
      </w:r>
      <w:r w:rsidR="006E3019" w:rsidRPr="006E65DE">
        <w:rPr>
          <w:b/>
          <w:sz w:val="28"/>
          <w:szCs w:val="28"/>
        </w:rPr>
        <w:t xml:space="preserve">. </w:t>
      </w:r>
      <w:r w:rsidR="006E3019" w:rsidRPr="009569BB">
        <w:rPr>
          <w:bCs/>
          <w:i/>
          <w:iCs/>
          <w:sz w:val="28"/>
          <w:szCs w:val="28"/>
        </w:rPr>
        <w:t>(</w:t>
      </w:r>
      <w:r w:rsidR="00103B78" w:rsidRPr="009569BB">
        <w:rPr>
          <w:bCs/>
          <w:i/>
          <w:iCs/>
          <w:sz w:val="28"/>
          <w:szCs w:val="28"/>
        </w:rPr>
        <w:t>2</w:t>
      </w:r>
      <w:r w:rsidR="006E3019" w:rsidRPr="009569BB">
        <w:rPr>
          <w:bCs/>
          <w:i/>
          <w:iCs/>
          <w:sz w:val="28"/>
          <w:szCs w:val="28"/>
        </w:rPr>
        <w:t xml:space="preserve"> điểm)</w:t>
      </w:r>
      <w:r w:rsidR="006E3019" w:rsidRPr="006E65DE">
        <w:rPr>
          <w:b/>
          <w:sz w:val="28"/>
          <w:szCs w:val="28"/>
        </w:rPr>
        <w:t xml:space="preserve"> </w:t>
      </w:r>
      <w:r w:rsidR="00BD1ABE" w:rsidRPr="006E65DE">
        <w:rPr>
          <w:sz w:val="28"/>
          <w:szCs w:val="28"/>
        </w:rPr>
        <w:t>Lần đầu tiên Mai được đi tàu hỏa là chuyến tàu từ Hải Phòng đến Hà Nội. Tàu xuất phát từ ga Hải Phòng lúc 6 giờ</w:t>
      </w:r>
      <w:r w:rsidR="002279ED" w:rsidRPr="006E65DE">
        <w:rPr>
          <w:sz w:val="28"/>
          <w:szCs w:val="28"/>
        </w:rPr>
        <w:t xml:space="preserve"> </w:t>
      </w:r>
      <w:r w:rsidR="000E4EE9" w:rsidRPr="006E65DE">
        <w:rPr>
          <w:sz w:val="28"/>
          <w:szCs w:val="28"/>
        </w:rPr>
        <w:t>10 phút</w:t>
      </w:r>
      <w:r w:rsidR="00BD1ABE" w:rsidRPr="006E65DE">
        <w:rPr>
          <w:sz w:val="28"/>
          <w:szCs w:val="28"/>
        </w:rPr>
        <w:t xml:space="preserve"> và đến ga Hà Nội lúc 8 giờ </w:t>
      </w:r>
      <w:r w:rsidR="000E4EE9" w:rsidRPr="006E65DE">
        <w:rPr>
          <w:sz w:val="28"/>
          <w:szCs w:val="28"/>
        </w:rPr>
        <w:t>40</w:t>
      </w:r>
      <w:r w:rsidR="00BD1ABE" w:rsidRPr="006E65DE">
        <w:rPr>
          <w:sz w:val="28"/>
          <w:szCs w:val="28"/>
        </w:rPr>
        <w:t xml:space="preserve"> phút. Mẹ Mai cho biết ga Hà Nội cách ga Hải Phòng 102 km. Tính vận tốc của tàu hỏa đó.</w:t>
      </w:r>
    </w:p>
    <w:p w14:paraId="33F65DC2" w14:textId="1318CDD6" w:rsidR="00B03BA4" w:rsidRPr="006E65DE" w:rsidRDefault="00C41E7E" w:rsidP="00B03BA4">
      <w:pPr>
        <w:pStyle w:val="NormalWeb"/>
        <w:shd w:val="clear" w:color="auto" w:fill="FFFFFF"/>
        <w:spacing w:before="120" w:beforeAutospacing="0" w:after="120" w:afterAutospacing="0" w:line="360" w:lineRule="auto"/>
      </w:pPr>
      <w:r w:rsidRPr="006E65DE">
        <w:rPr>
          <w:shd w:val="clear" w:color="auto" w:fill="FFFFFF"/>
        </w:rPr>
        <w:t>.</w:t>
      </w:r>
      <w:r w:rsidR="006E3019" w:rsidRPr="006E65DE"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13306" w:rsidRPr="006E65DE">
        <w:t>.................</w:t>
      </w:r>
      <w:r w:rsidR="00B03BA4" w:rsidRPr="00B03BA4">
        <w:t xml:space="preserve"> </w:t>
      </w:r>
      <w:r w:rsidR="00B03BA4" w:rsidRPr="006E65DE">
        <w:t>…………………………………………………………………………………………………………</w:t>
      </w:r>
    </w:p>
    <w:p w14:paraId="0D779A58" w14:textId="77777777" w:rsidR="00B03BA4" w:rsidRPr="006E65DE" w:rsidRDefault="00B03BA4" w:rsidP="00B03BA4">
      <w:pPr>
        <w:spacing w:before="120"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6E65DE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6E65DE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6E65DE">
        <w:rPr>
          <w:rFonts w:ascii="Times New Roman" w:hAnsi="Times New Roman"/>
          <w:sz w:val="24"/>
          <w:szCs w:val="24"/>
          <w:lang w:val="en-US"/>
        </w:rPr>
        <w:t>................................................................................................................................................................................</w:t>
      </w:r>
    </w:p>
    <w:p w14:paraId="46425D3F" w14:textId="4068E4A8" w:rsidR="00133F3E" w:rsidRPr="006E65DE" w:rsidRDefault="00F13306" w:rsidP="00936365">
      <w:pPr>
        <w:spacing w:before="120" w:after="0" w:line="360" w:lineRule="auto"/>
        <w:rPr>
          <w:rFonts w:ascii="Times New Roman" w:hAnsi="Times New Roman"/>
          <w:sz w:val="24"/>
          <w:szCs w:val="24"/>
          <w:lang w:val="en-US"/>
        </w:rPr>
      </w:pPr>
      <w:r w:rsidRPr="006E65DE">
        <w:rPr>
          <w:rFonts w:ascii="Times New Roman" w:hAnsi="Times New Roman"/>
          <w:sz w:val="24"/>
          <w:szCs w:val="24"/>
          <w:lang w:val="en-US"/>
        </w:rPr>
        <w:t>............................................</w:t>
      </w:r>
      <w:r w:rsidR="00C60E3B" w:rsidRPr="006E65DE">
        <w:rPr>
          <w:rFonts w:ascii="Times New Roman" w:hAnsi="Times New Roman"/>
          <w:sz w:val="24"/>
          <w:szCs w:val="24"/>
          <w:lang w:val="en-US"/>
        </w:rPr>
        <w:t>...................................................................................................................</w:t>
      </w:r>
    </w:p>
    <w:p w14:paraId="7B0007F5" w14:textId="39C9080D" w:rsidR="00133F3E" w:rsidRPr="00163375" w:rsidRDefault="006E3019" w:rsidP="00936365">
      <w:pPr>
        <w:tabs>
          <w:tab w:val="left" w:pos="1221"/>
        </w:tabs>
        <w:spacing w:before="120" w:after="0" w:line="276" w:lineRule="auto"/>
        <w:rPr>
          <w:rFonts w:ascii="Times New Roman" w:hAnsi="Times New Roman"/>
          <w:bCs/>
          <w:i/>
          <w:iCs/>
          <w:sz w:val="28"/>
          <w:szCs w:val="28"/>
          <w:lang w:val="en-US"/>
        </w:rPr>
      </w:pPr>
      <w:r w:rsidRPr="006E65DE">
        <w:rPr>
          <w:rFonts w:ascii="Times New Roman" w:hAnsi="Times New Roman"/>
          <w:b/>
          <w:sz w:val="28"/>
          <w:szCs w:val="28"/>
        </w:rPr>
        <w:t xml:space="preserve">Câu </w:t>
      </w:r>
      <w:r w:rsidR="00C60E3B" w:rsidRPr="006E65DE">
        <w:rPr>
          <w:rFonts w:ascii="Times New Roman" w:hAnsi="Times New Roman"/>
          <w:b/>
          <w:sz w:val="28"/>
          <w:szCs w:val="28"/>
          <w:lang w:val="en-US"/>
        </w:rPr>
        <w:t>9</w:t>
      </w:r>
      <w:r w:rsidRPr="006E65DE">
        <w:rPr>
          <w:rFonts w:ascii="Times New Roman" w:hAnsi="Times New Roman"/>
          <w:b/>
          <w:sz w:val="28"/>
          <w:szCs w:val="28"/>
        </w:rPr>
        <w:t xml:space="preserve">. </w:t>
      </w:r>
      <w:r w:rsidRPr="00163375">
        <w:rPr>
          <w:rFonts w:ascii="Times New Roman" w:hAnsi="Times New Roman"/>
          <w:bCs/>
          <w:i/>
          <w:iCs/>
          <w:sz w:val="28"/>
          <w:szCs w:val="28"/>
        </w:rPr>
        <w:t>(</w:t>
      </w:r>
      <w:r w:rsidRPr="00163375">
        <w:rPr>
          <w:rFonts w:ascii="Times New Roman" w:hAnsi="Times New Roman"/>
          <w:bCs/>
          <w:i/>
          <w:iCs/>
          <w:sz w:val="28"/>
          <w:szCs w:val="28"/>
          <w:lang w:val="en-US"/>
        </w:rPr>
        <w:t>1</w:t>
      </w:r>
      <w:r w:rsidRPr="00163375">
        <w:rPr>
          <w:rFonts w:ascii="Times New Roman" w:hAnsi="Times New Roman"/>
          <w:bCs/>
          <w:i/>
          <w:iCs/>
          <w:sz w:val="28"/>
          <w:szCs w:val="28"/>
        </w:rPr>
        <w:t xml:space="preserve"> điểm)</w:t>
      </w:r>
    </w:p>
    <w:tbl>
      <w:tblPr>
        <w:tblW w:w="10173" w:type="dxa"/>
        <w:tblLayout w:type="fixed"/>
        <w:tblLook w:val="04A0" w:firstRow="1" w:lastRow="0" w:firstColumn="1" w:lastColumn="0" w:noHBand="0" w:noVBand="1"/>
      </w:tblPr>
      <w:tblGrid>
        <w:gridCol w:w="4219"/>
        <w:gridCol w:w="5954"/>
      </w:tblGrid>
      <w:tr w:rsidR="009B74D7" w:rsidRPr="006E65DE" w14:paraId="15C6F079" w14:textId="77777777" w:rsidTr="00652DCE">
        <w:tc>
          <w:tcPr>
            <w:tcW w:w="4219" w:type="dxa"/>
            <w:shd w:val="clear" w:color="auto" w:fill="auto"/>
          </w:tcPr>
          <w:p w14:paraId="151FEA26" w14:textId="54F024AD" w:rsidR="00936365" w:rsidRPr="00936365" w:rsidRDefault="00936365" w:rsidP="00936365">
            <w:pPr>
              <w:spacing w:before="120" w:after="0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a. Tính bằng cách thuận tiện.</w:t>
            </w:r>
          </w:p>
          <w:p w14:paraId="4B3E4C8C" w14:textId="60A42B59" w:rsidR="00F639FE" w:rsidRPr="00936365" w:rsidRDefault="00F639FE" w:rsidP="00936365">
            <w:pPr>
              <w:pStyle w:val="ListParagraph"/>
              <w:spacing w:before="120" w:after="0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eastAsia="Times New Roman" w:hAnsi="Times New Roman"/>
                <w:sz w:val="28"/>
                <w:szCs w:val="28"/>
              </w:rPr>
              <w:t>17,34 x 99 + 18 – 0,66</w:t>
            </w:r>
          </w:p>
          <w:p w14:paraId="300B6B28" w14:textId="77777777" w:rsidR="00133F3E" w:rsidRPr="00936365" w:rsidRDefault="00133F3E" w:rsidP="00936365">
            <w:pPr>
              <w:spacing w:before="120"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...................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.............</w:t>
            </w:r>
          </w:p>
          <w:p w14:paraId="411A9E45" w14:textId="77777777" w:rsidR="00133F3E" w:rsidRPr="00936365" w:rsidRDefault="00133F3E" w:rsidP="00936365">
            <w:pPr>
              <w:spacing w:before="120"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….</w:t>
            </w:r>
          </w:p>
          <w:p w14:paraId="35369482" w14:textId="77777777" w:rsidR="00133F3E" w:rsidRPr="00936365" w:rsidRDefault="00133F3E" w:rsidP="00936365">
            <w:pPr>
              <w:spacing w:before="120"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….</w:t>
            </w:r>
          </w:p>
          <w:p w14:paraId="09EC1818" w14:textId="77777777" w:rsidR="00133F3E" w:rsidRPr="00936365" w:rsidRDefault="00133F3E" w:rsidP="00936365">
            <w:pPr>
              <w:spacing w:before="120"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….</w:t>
            </w:r>
          </w:p>
          <w:p w14:paraId="41651487" w14:textId="77777777" w:rsidR="00133F3E" w:rsidRPr="00936365" w:rsidRDefault="00133F3E" w:rsidP="00936365">
            <w:pPr>
              <w:spacing w:before="120"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…….</w:t>
            </w:r>
          </w:p>
          <w:p w14:paraId="5DD167A4" w14:textId="77777777" w:rsidR="00133F3E" w:rsidRPr="00936365" w:rsidRDefault="00133F3E" w:rsidP="00936365">
            <w:pPr>
              <w:spacing w:before="120"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…….</w:t>
            </w:r>
          </w:p>
        </w:tc>
        <w:tc>
          <w:tcPr>
            <w:tcW w:w="5954" w:type="dxa"/>
          </w:tcPr>
          <w:p w14:paraId="484998E6" w14:textId="08CF7CB8" w:rsidR="00936365" w:rsidRPr="00936365" w:rsidRDefault="0005408D" w:rsidP="00936365">
            <w:pPr>
              <w:spacing w:before="120" w:after="0" w:line="240" w:lineRule="auto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        </w:t>
            </w:r>
            <w:r w:rsidR="00790907" w:rsidRPr="0093636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b)</w:t>
            </w:r>
            <w:r w:rsidR="002361F5" w:rsidRPr="00936365">
              <w:rPr>
                <w:rFonts w:ascii="Times New Roman" w:hAnsi="Times New Roman"/>
                <w:b/>
                <w:sz w:val="28"/>
                <w:szCs w:val="28"/>
              </w:rPr>
              <w:t xml:space="preserve">  </w:t>
            </w:r>
            <w:r w:rsidR="00936365" w:rsidRPr="0093636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Tìm x, biết:</w:t>
            </w:r>
          </w:p>
          <w:p w14:paraId="2EF21A03" w14:textId="7D0EE109" w:rsidR="002361F5" w:rsidRPr="00936365" w:rsidRDefault="002361F5" w:rsidP="00936365">
            <w:pPr>
              <w:spacing w:before="120"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</w:rPr>
              <w:t xml:space="preserve"> </w:t>
            </w:r>
            <w:r w:rsidR="00936365" w:rsidRPr="00936365">
              <w:rPr>
                <w:rFonts w:ascii="Times New Roman" w:hAnsi="Times New Roman"/>
                <w:lang w:val="en-US"/>
              </w:rPr>
              <w:t xml:space="preserve">             </w:t>
            </w:r>
            <w:r w:rsidRPr="00936365">
              <w:rPr>
                <w:rStyle w:val="mi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x </w:t>
            </w:r>
            <w:r w:rsidRPr="00936365">
              <w:rPr>
                <w:rStyle w:val="mi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 xml:space="preserve"> </w:t>
            </w:r>
            <w:r w:rsidRPr="00936365">
              <w:rPr>
                <w:rStyle w:val="mo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+ </w:t>
            </w:r>
            <w:r w:rsidRPr="00936365">
              <w:rPr>
                <w:rStyle w:val="mn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2 </w:t>
            </w:r>
            <w:r w:rsidRPr="00936365">
              <w:rPr>
                <w:rStyle w:val="mo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× </w:t>
            </w:r>
            <w:r w:rsidRPr="00936365">
              <w:rPr>
                <w:rStyle w:val="mtext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x </w:t>
            </w:r>
            <w:r w:rsidRPr="00936365">
              <w:rPr>
                <w:rStyle w:val="mo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+ </w:t>
            </w:r>
            <w:r w:rsidRPr="00936365">
              <w:rPr>
                <w:rStyle w:val="mn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3 </w:t>
            </w:r>
            <w:r w:rsidRPr="00936365">
              <w:rPr>
                <w:rStyle w:val="mo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× </w:t>
            </w:r>
            <w:r w:rsidRPr="00936365">
              <w:rPr>
                <w:rStyle w:val="mtext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x </w:t>
            </w:r>
            <w:r w:rsidRPr="00936365">
              <w:rPr>
                <w:rStyle w:val="mo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+...+ </w:t>
            </w:r>
            <w:r w:rsidRPr="00936365">
              <w:rPr>
                <w:rStyle w:val="mn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10 </w:t>
            </w:r>
            <w:r w:rsidRPr="00936365">
              <w:rPr>
                <w:rStyle w:val="mo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× </w:t>
            </w:r>
            <w:r w:rsidRPr="00936365">
              <w:rPr>
                <w:rStyle w:val="mtext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x </w:t>
            </w:r>
            <w:r w:rsidRPr="00936365">
              <w:rPr>
                <w:rStyle w:val="mo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</w:rPr>
              <w:t xml:space="preserve">= </w:t>
            </w:r>
            <w:r w:rsidR="006F1A1F">
              <w:rPr>
                <w:rStyle w:val="mo"/>
                <w:rFonts w:ascii="Times New Roman" w:hAnsi="Times New Roman"/>
                <w:sz w:val="28"/>
                <w:szCs w:val="28"/>
                <w:bdr w:val="none" w:sz="0" w:space="0" w:color="auto" w:frame="1"/>
                <w:shd w:val="clear" w:color="auto" w:fill="FFFFFF"/>
                <w:lang w:val="en-US"/>
              </w:rPr>
              <w:t>8250</w:t>
            </w:r>
          </w:p>
          <w:p w14:paraId="249FACC8" w14:textId="5F9B2059" w:rsidR="00133F3E" w:rsidRPr="00936365" w:rsidRDefault="00936365" w:rsidP="00936365">
            <w:pPr>
              <w:spacing w:before="120"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       </w:t>
            </w:r>
            <w:r w:rsidR="00133F3E" w:rsidRPr="00936365">
              <w:rPr>
                <w:rFonts w:ascii="Times New Roman" w:hAnsi="Times New Roman"/>
                <w:sz w:val="28"/>
                <w:szCs w:val="28"/>
              </w:rPr>
              <w:t>……………….............................</w:t>
            </w:r>
            <w:r w:rsidR="00133F3E" w:rsidRPr="00936365">
              <w:rPr>
                <w:rFonts w:ascii="Times New Roman" w:hAnsi="Times New Roman"/>
                <w:sz w:val="28"/>
                <w:szCs w:val="28"/>
                <w:lang w:val="en-US"/>
              </w:rPr>
              <w:t>............</w:t>
            </w:r>
          </w:p>
          <w:p w14:paraId="1CB43FF6" w14:textId="77777777" w:rsidR="00133F3E" w:rsidRPr="00936365" w:rsidRDefault="00133F3E" w:rsidP="00936365">
            <w:pPr>
              <w:spacing w:before="120" w:after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….</w:t>
            </w:r>
          </w:p>
          <w:p w14:paraId="4A0688E6" w14:textId="77777777" w:rsidR="00133F3E" w:rsidRPr="00936365" w:rsidRDefault="00133F3E" w:rsidP="00936365">
            <w:pPr>
              <w:spacing w:before="120" w:after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…</w:t>
            </w:r>
          </w:p>
          <w:p w14:paraId="77BEB2CC" w14:textId="77777777" w:rsidR="00133F3E" w:rsidRPr="00936365" w:rsidRDefault="00133F3E" w:rsidP="00936365">
            <w:pPr>
              <w:spacing w:before="120" w:after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…….</w:t>
            </w:r>
          </w:p>
          <w:p w14:paraId="69DE34BE" w14:textId="77777777" w:rsidR="00133F3E" w:rsidRPr="00936365" w:rsidRDefault="00133F3E" w:rsidP="00936365">
            <w:pPr>
              <w:spacing w:before="120" w:after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….</w:t>
            </w:r>
          </w:p>
          <w:p w14:paraId="0C9A47F3" w14:textId="77777777" w:rsidR="00133F3E" w:rsidRPr="00936365" w:rsidRDefault="00133F3E" w:rsidP="00936365">
            <w:pPr>
              <w:spacing w:before="120" w:after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</w:t>
            </w:r>
            <w:r w:rsidRPr="00936365">
              <w:rPr>
                <w:rFonts w:ascii="Times New Roman" w:hAnsi="Times New Roman"/>
                <w:sz w:val="28"/>
                <w:szCs w:val="28"/>
              </w:rPr>
              <w:t>……………………………………</w:t>
            </w:r>
            <w:r w:rsidRPr="00936365">
              <w:rPr>
                <w:rFonts w:ascii="Times New Roman" w:hAnsi="Times New Roman"/>
                <w:sz w:val="28"/>
                <w:szCs w:val="28"/>
                <w:lang w:val="en-US"/>
              </w:rPr>
              <w:t>…….</w:t>
            </w:r>
          </w:p>
        </w:tc>
      </w:tr>
    </w:tbl>
    <w:p w14:paraId="142B6426" w14:textId="40BEDC97" w:rsidR="006E3019" w:rsidRPr="006E65DE" w:rsidRDefault="006E3019" w:rsidP="006E3019">
      <w:pPr>
        <w:tabs>
          <w:tab w:val="left" w:pos="1221"/>
        </w:tabs>
        <w:spacing w:line="276" w:lineRule="auto"/>
        <w:rPr>
          <w:rFonts w:ascii="Times New Roman" w:hAnsi="Times New Roman"/>
          <w:sz w:val="28"/>
          <w:szCs w:val="28"/>
          <w:lang w:val="en-US"/>
        </w:rPr>
      </w:pPr>
    </w:p>
    <w:p w14:paraId="5FADD441" w14:textId="77777777" w:rsidR="0040529E" w:rsidRPr="006E65DE" w:rsidRDefault="0040529E" w:rsidP="0040529E">
      <w:pPr>
        <w:pBdr>
          <w:bottom w:val="single" w:sz="6" w:space="1" w:color="auto"/>
        </w:pBdr>
        <w:spacing w:after="0" w:line="240" w:lineRule="auto"/>
        <w:jc w:val="center"/>
        <w:rPr>
          <w:rFonts w:eastAsia="Times New Roman" w:cs="Arial"/>
          <w:vanish/>
          <w:sz w:val="16"/>
          <w:szCs w:val="16"/>
          <w:lang w:val="en-US"/>
        </w:rPr>
      </w:pPr>
      <w:r w:rsidRPr="006E65DE">
        <w:rPr>
          <w:rFonts w:eastAsia="Times New Roman" w:cs="Arial"/>
          <w:vanish/>
          <w:sz w:val="16"/>
          <w:szCs w:val="16"/>
          <w:lang w:val="en-US"/>
        </w:rPr>
        <w:t>Top of Form</w:t>
      </w:r>
    </w:p>
    <w:p w14:paraId="2AB4A246" w14:textId="77777777" w:rsidR="0040529E" w:rsidRPr="006E65DE" w:rsidRDefault="0040529E" w:rsidP="0040529E">
      <w:pPr>
        <w:spacing w:line="240" w:lineRule="auto"/>
        <w:jc w:val="center"/>
        <w:rPr>
          <w:rFonts w:ascii="Times New Roman" w:eastAsia="Times New Roman" w:hAnsi="Times New Roman"/>
          <w:sz w:val="26"/>
          <w:szCs w:val="26"/>
          <w:lang w:val="en-US"/>
        </w:rPr>
      </w:pPr>
    </w:p>
    <w:p w14:paraId="6EC2170B" w14:textId="77777777" w:rsidR="0040529E" w:rsidRPr="006E65DE" w:rsidRDefault="0040529E" w:rsidP="0040529E">
      <w:pPr>
        <w:pBdr>
          <w:top w:val="single" w:sz="6" w:space="1" w:color="auto"/>
        </w:pBdr>
        <w:spacing w:after="0" w:line="240" w:lineRule="auto"/>
        <w:jc w:val="center"/>
        <w:rPr>
          <w:rFonts w:eastAsia="Times New Roman" w:cs="Arial"/>
          <w:vanish/>
          <w:sz w:val="16"/>
          <w:szCs w:val="16"/>
          <w:lang w:val="en-US"/>
        </w:rPr>
      </w:pPr>
      <w:r w:rsidRPr="006E65DE">
        <w:rPr>
          <w:rFonts w:eastAsia="Times New Roman" w:cs="Arial"/>
          <w:vanish/>
          <w:sz w:val="16"/>
          <w:szCs w:val="16"/>
          <w:lang w:val="en-US"/>
        </w:rPr>
        <w:t>Bottom of Form</w:t>
      </w:r>
    </w:p>
    <w:p w14:paraId="26FAE301" w14:textId="77777777" w:rsidR="006E3019" w:rsidRPr="006E65DE" w:rsidRDefault="006E3019" w:rsidP="006E3019">
      <w:pPr>
        <w:spacing w:after="0"/>
        <w:rPr>
          <w:rFonts w:ascii="Times New Roman" w:hAnsi="Times New Roman"/>
          <w:sz w:val="28"/>
          <w:szCs w:val="28"/>
          <w:lang w:val="en-US"/>
        </w:rPr>
      </w:pPr>
    </w:p>
    <w:p w14:paraId="01E36752" w14:textId="77777777" w:rsidR="00C41E7E" w:rsidRPr="006E65DE" w:rsidRDefault="006E3019" w:rsidP="00C41E7E">
      <w:pPr>
        <w:pStyle w:val="z-TopofForm"/>
        <w:rPr>
          <w:rFonts w:ascii="Times New Roman" w:hAnsi="Times New Roman" w:cs="Times New Roman"/>
          <w:sz w:val="28"/>
          <w:szCs w:val="28"/>
        </w:rPr>
      </w:pPr>
      <w:r w:rsidRPr="006E65DE">
        <w:rPr>
          <w:rFonts w:ascii="Times New Roman" w:hAnsi="Times New Roman" w:cs="Times New Roman"/>
          <w:sz w:val="28"/>
          <w:szCs w:val="28"/>
        </w:rPr>
        <w:t xml:space="preserve"> </w:t>
      </w:r>
      <w:r w:rsidR="00C41E7E" w:rsidRPr="006E65DE">
        <w:rPr>
          <w:rFonts w:ascii="Times New Roman" w:hAnsi="Times New Roman" w:cs="Times New Roman"/>
          <w:sz w:val="28"/>
          <w:szCs w:val="28"/>
        </w:rPr>
        <w:t>Top of Form</w:t>
      </w:r>
    </w:p>
    <w:p w14:paraId="0BFF72FC" w14:textId="77777777" w:rsidR="00494E6B" w:rsidRPr="006E65DE" w:rsidRDefault="00494E6B" w:rsidP="00494E6B">
      <w:pPr>
        <w:pStyle w:val="z-TopofForm"/>
      </w:pPr>
      <w:r w:rsidRPr="006E65DE">
        <w:t>Top of Form</w:t>
      </w:r>
    </w:p>
    <w:p w14:paraId="61EAD7E2" w14:textId="77777777" w:rsidR="00F701F3" w:rsidRPr="006E65DE" w:rsidRDefault="00F701F3"/>
    <w:sectPr w:rsidR="00F701F3" w:rsidRPr="006E65DE" w:rsidSect="004C44C0">
      <w:pgSz w:w="11907" w:h="16840" w:code="9"/>
      <w:pgMar w:top="567" w:right="1134" w:bottom="567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40BD1"/>
    <w:multiLevelType w:val="hybridMultilevel"/>
    <w:tmpl w:val="975898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990E3B"/>
    <w:multiLevelType w:val="hybridMultilevel"/>
    <w:tmpl w:val="B6962D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5C0328"/>
    <w:multiLevelType w:val="hybridMultilevel"/>
    <w:tmpl w:val="975898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efaultTabStop w:val="720"/>
  <w:drawingGridHorizontalSpacing w:val="11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479E"/>
    <w:rsid w:val="0000076E"/>
    <w:rsid w:val="000275B1"/>
    <w:rsid w:val="00037BE5"/>
    <w:rsid w:val="00046C6F"/>
    <w:rsid w:val="0005408D"/>
    <w:rsid w:val="000632F5"/>
    <w:rsid w:val="00096DDC"/>
    <w:rsid w:val="000A23F0"/>
    <w:rsid w:val="000B56AF"/>
    <w:rsid w:val="000B669E"/>
    <w:rsid w:val="000C6FF7"/>
    <w:rsid w:val="000D6EDA"/>
    <w:rsid w:val="000E4EE9"/>
    <w:rsid w:val="000F2EC4"/>
    <w:rsid w:val="00103B78"/>
    <w:rsid w:val="001101BF"/>
    <w:rsid w:val="00114316"/>
    <w:rsid w:val="0012421F"/>
    <w:rsid w:val="001277AF"/>
    <w:rsid w:val="00133F3E"/>
    <w:rsid w:val="0013479E"/>
    <w:rsid w:val="001501DD"/>
    <w:rsid w:val="00163375"/>
    <w:rsid w:val="00186F5D"/>
    <w:rsid w:val="0019284E"/>
    <w:rsid w:val="00194262"/>
    <w:rsid w:val="001972EF"/>
    <w:rsid w:val="001A096E"/>
    <w:rsid w:val="001A3B0C"/>
    <w:rsid w:val="001B63DB"/>
    <w:rsid w:val="001D2A78"/>
    <w:rsid w:val="001D6C48"/>
    <w:rsid w:val="001E36BF"/>
    <w:rsid w:val="001F58BC"/>
    <w:rsid w:val="00214AC7"/>
    <w:rsid w:val="0021610E"/>
    <w:rsid w:val="00222320"/>
    <w:rsid w:val="002279ED"/>
    <w:rsid w:val="002361F5"/>
    <w:rsid w:val="00247D72"/>
    <w:rsid w:val="00257755"/>
    <w:rsid w:val="002606AE"/>
    <w:rsid w:val="00261BA8"/>
    <w:rsid w:val="00270C3A"/>
    <w:rsid w:val="00273070"/>
    <w:rsid w:val="0028358E"/>
    <w:rsid w:val="002C4FD5"/>
    <w:rsid w:val="002C5DBE"/>
    <w:rsid w:val="002D44C6"/>
    <w:rsid w:val="002E05F0"/>
    <w:rsid w:val="00304B17"/>
    <w:rsid w:val="003351A7"/>
    <w:rsid w:val="00340181"/>
    <w:rsid w:val="00366D49"/>
    <w:rsid w:val="003806DF"/>
    <w:rsid w:val="0038132A"/>
    <w:rsid w:val="00383969"/>
    <w:rsid w:val="003A573B"/>
    <w:rsid w:val="003E09B7"/>
    <w:rsid w:val="003E27AA"/>
    <w:rsid w:val="003F6B77"/>
    <w:rsid w:val="003F77ED"/>
    <w:rsid w:val="00401567"/>
    <w:rsid w:val="0040529E"/>
    <w:rsid w:val="004200D4"/>
    <w:rsid w:val="00420686"/>
    <w:rsid w:val="00436969"/>
    <w:rsid w:val="004650D6"/>
    <w:rsid w:val="004801A3"/>
    <w:rsid w:val="00487167"/>
    <w:rsid w:val="00494E6B"/>
    <w:rsid w:val="004A33F0"/>
    <w:rsid w:val="004B3C50"/>
    <w:rsid w:val="004C44C0"/>
    <w:rsid w:val="004D782D"/>
    <w:rsid w:val="004E59DB"/>
    <w:rsid w:val="004F2F47"/>
    <w:rsid w:val="00507B83"/>
    <w:rsid w:val="00520AA8"/>
    <w:rsid w:val="00522FE2"/>
    <w:rsid w:val="00533145"/>
    <w:rsid w:val="0053503C"/>
    <w:rsid w:val="00547EB3"/>
    <w:rsid w:val="00580789"/>
    <w:rsid w:val="00580EE0"/>
    <w:rsid w:val="00590760"/>
    <w:rsid w:val="005B665B"/>
    <w:rsid w:val="005C0B23"/>
    <w:rsid w:val="005D0F11"/>
    <w:rsid w:val="005E15C6"/>
    <w:rsid w:val="005F6E5E"/>
    <w:rsid w:val="00630D1E"/>
    <w:rsid w:val="006341FE"/>
    <w:rsid w:val="00643E23"/>
    <w:rsid w:val="00645AF5"/>
    <w:rsid w:val="00673B66"/>
    <w:rsid w:val="006745C2"/>
    <w:rsid w:val="00674D33"/>
    <w:rsid w:val="00686CC6"/>
    <w:rsid w:val="0069073C"/>
    <w:rsid w:val="00691B6D"/>
    <w:rsid w:val="00691CA9"/>
    <w:rsid w:val="00695478"/>
    <w:rsid w:val="006D26E8"/>
    <w:rsid w:val="006E3019"/>
    <w:rsid w:val="006E65DE"/>
    <w:rsid w:val="006F0FFE"/>
    <w:rsid w:val="006F1A1F"/>
    <w:rsid w:val="00725E06"/>
    <w:rsid w:val="00731936"/>
    <w:rsid w:val="00742D12"/>
    <w:rsid w:val="00764715"/>
    <w:rsid w:val="007727F5"/>
    <w:rsid w:val="00772BC2"/>
    <w:rsid w:val="00790907"/>
    <w:rsid w:val="00795C2C"/>
    <w:rsid w:val="007A1EA4"/>
    <w:rsid w:val="007B61E2"/>
    <w:rsid w:val="00800B40"/>
    <w:rsid w:val="00807D17"/>
    <w:rsid w:val="00826706"/>
    <w:rsid w:val="00833CF5"/>
    <w:rsid w:val="00863567"/>
    <w:rsid w:val="00883A5D"/>
    <w:rsid w:val="00891F67"/>
    <w:rsid w:val="00896C9C"/>
    <w:rsid w:val="008A2952"/>
    <w:rsid w:val="008B2608"/>
    <w:rsid w:val="008B262B"/>
    <w:rsid w:val="008E7167"/>
    <w:rsid w:val="00900769"/>
    <w:rsid w:val="009076B1"/>
    <w:rsid w:val="009136D1"/>
    <w:rsid w:val="0093180D"/>
    <w:rsid w:val="00936365"/>
    <w:rsid w:val="00936CA9"/>
    <w:rsid w:val="009421CE"/>
    <w:rsid w:val="00944FA7"/>
    <w:rsid w:val="00954752"/>
    <w:rsid w:val="009569BB"/>
    <w:rsid w:val="00963F50"/>
    <w:rsid w:val="009B74D7"/>
    <w:rsid w:val="009D3115"/>
    <w:rsid w:val="009E58AB"/>
    <w:rsid w:val="009F096B"/>
    <w:rsid w:val="00A23C4E"/>
    <w:rsid w:val="00A310D4"/>
    <w:rsid w:val="00A557D6"/>
    <w:rsid w:val="00A71F15"/>
    <w:rsid w:val="00A757FD"/>
    <w:rsid w:val="00A84D8C"/>
    <w:rsid w:val="00A878A0"/>
    <w:rsid w:val="00AA207A"/>
    <w:rsid w:val="00AA444F"/>
    <w:rsid w:val="00AA5374"/>
    <w:rsid w:val="00AD273B"/>
    <w:rsid w:val="00AE0FBE"/>
    <w:rsid w:val="00AF2A99"/>
    <w:rsid w:val="00B03BA4"/>
    <w:rsid w:val="00B112BB"/>
    <w:rsid w:val="00B4152A"/>
    <w:rsid w:val="00B5571A"/>
    <w:rsid w:val="00B64AEF"/>
    <w:rsid w:val="00BA56FA"/>
    <w:rsid w:val="00BB7E92"/>
    <w:rsid w:val="00BC0501"/>
    <w:rsid w:val="00BD1ABE"/>
    <w:rsid w:val="00BD3CF9"/>
    <w:rsid w:val="00BF3C95"/>
    <w:rsid w:val="00C0299B"/>
    <w:rsid w:val="00C042B2"/>
    <w:rsid w:val="00C32457"/>
    <w:rsid w:val="00C34507"/>
    <w:rsid w:val="00C41E7E"/>
    <w:rsid w:val="00C540C5"/>
    <w:rsid w:val="00C60E3B"/>
    <w:rsid w:val="00C60F7F"/>
    <w:rsid w:val="00C67948"/>
    <w:rsid w:val="00C83374"/>
    <w:rsid w:val="00CB4B35"/>
    <w:rsid w:val="00CD00BF"/>
    <w:rsid w:val="00CD20CA"/>
    <w:rsid w:val="00CD775E"/>
    <w:rsid w:val="00D076AD"/>
    <w:rsid w:val="00D10CC3"/>
    <w:rsid w:val="00D25076"/>
    <w:rsid w:val="00D30750"/>
    <w:rsid w:val="00D4275E"/>
    <w:rsid w:val="00D447EF"/>
    <w:rsid w:val="00D461AC"/>
    <w:rsid w:val="00D53D46"/>
    <w:rsid w:val="00D60E26"/>
    <w:rsid w:val="00D611EC"/>
    <w:rsid w:val="00D8192D"/>
    <w:rsid w:val="00D86BF4"/>
    <w:rsid w:val="00D94277"/>
    <w:rsid w:val="00DB48EF"/>
    <w:rsid w:val="00DB5C91"/>
    <w:rsid w:val="00DC6599"/>
    <w:rsid w:val="00DD24DF"/>
    <w:rsid w:val="00DF085A"/>
    <w:rsid w:val="00E0157D"/>
    <w:rsid w:val="00E3576E"/>
    <w:rsid w:val="00E67426"/>
    <w:rsid w:val="00E70E57"/>
    <w:rsid w:val="00E75717"/>
    <w:rsid w:val="00EA2199"/>
    <w:rsid w:val="00EC0196"/>
    <w:rsid w:val="00ED3098"/>
    <w:rsid w:val="00EF70BE"/>
    <w:rsid w:val="00F057F5"/>
    <w:rsid w:val="00F13306"/>
    <w:rsid w:val="00F24997"/>
    <w:rsid w:val="00F639FE"/>
    <w:rsid w:val="00F701F3"/>
    <w:rsid w:val="00F72DC7"/>
    <w:rsid w:val="00F74EFA"/>
    <w:rsid w:val="00F77CF7"/>
    <w:rsid w:val="00F81D66"/>
    <w:rsid w:val="00FA321F"/>
    <w:rsid w:val="00FC163C"/>
    <w:rsid w:val="00FD191C"/>
    <w:rsid w:val="00FE4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EB7224"/>
  <w15:docId w15:val="{2E7D8A19-74BF-4523-BA2F-2CFDAE4994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3019"/>
    <w:pPr>
      <w:spacing w:after="160" w:line="259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6E30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5D0F1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052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529E"/>
    <w:rPr>
      <w:rFonts w:ascii="Tahoma" w:hAnsi="Tahoma" w:cs="Tahoma"/>
      <w:sz w:val="16"/>
      <w:szCs w:val="16"/>
      <w:lang w:val="vi-VN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40529E"/>
    <w:pPr>
      <w:pBdr>
        <w:bottom w:val="single" w:sz="6" w:space="1" w:color="auto"/>
      </w:pBdr>
      <w:spacing w:after="0" w:line="240" w:lineRule="auto"/>
      <w:jc w:val="center"/>
    </w:pPr>
    <w:rPr>
      <w:rFonts w:eastAsia="Times New Roman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40529E"/>
    <w:rPr>
      <w:rFonts w:eastAsia="Times New Roman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0529E"/>
    <w:pPr>
      <w:pBdr>
        <w:top w:val="single" w:sz="6" w:space="1" w:color="auto"/>
      </w:pBdr>
      <w:spacing w:after="0" w:line="240" w:lineRule="auto"/>
      <w:jc w:val="center"/>
    </w:pPr>
    <w:rPr>
      <w:rFonts w:eastAsia="Times New Roman" w:cs="Arial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0529E"/>
    <w:rPr>
      <w:rFonts w:eastAsia="Times New Roman" w:cs="Arial"/>
      <w:vanish/>
      <w:sz w:val="16"/>
      <w:szCs w:val="16"/>
    </w:rPr>
  </w:style>
  <w:style w:type="paragraph" w:customStyle="1" w:styleId="text-center">
    <w:name w:val="text-center"/>
    <w:basedOn w:val="Normal"/>
    <w:rsid w:val="00EA219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E015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n">
    <w:name w:val="mn"/>
    <w:basedOn w:val="DefaultParagraphFont"/>
    <w:rsid w:val="002361F5"/>
  </w:style>
  <w:style w:type="character" w:customStyle="1" w:styleId="mo">
    <w:name w:val="mo"/>
    <w:basedOn w:val="DefaultParagraphFont"/>
    <w:rsid w:val="002361F5"/>
  </w:style>
  <w:style w:type="character" w:customStyle="1" w:styleId="mi">
    <w:name w:val="mi"/>
    <w:basedOn w:val="DefaultParagraphFont"/>
    <w:rsid w:val="002361F5"/>
  </w:style>
  <w:style w:type="character" w:customStyle="1" w:styleId="mtext">
    <w:name w:val="mtext"/>
    <w:basedOn w:val="DefaultParagraphFont"/>
    <w:rsid w:val="002361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3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778177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124237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1255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500174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88964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212246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728258296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4804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197516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74469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620809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01291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904068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29533204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5267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01385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2381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739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9909633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6185638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416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16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84204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3430447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534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44881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5347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30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5439218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5356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51427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72380977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0111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720509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24846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3955297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7514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239305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24854225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7170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569842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62766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7671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39809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215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9991184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43628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36536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70806442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0244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826237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71909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13932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3681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119488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46396178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03685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7406910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77509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567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862326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6874385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6540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392829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158927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71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0151406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07397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502408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200431341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5853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319917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47062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430548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9108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624880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97401887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538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91944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91694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46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806106">
              <w:marLeft w:val="0"/>
              <w:marRight w:val="0"/>
              <w:marTop w:val="0"/>
              <w:marBottom w:val="0"/>
              <w:divBdr>
                <w:top w:val="single" w:sz="6" w:space="8" w:color="EDEDED"/>
                <w:left w:val="none" w:sz="0" w:space="0" w:color="auto"/>
                <w:bottom w:val="single" w:sz="6" w:space="8" w:color="EDEDED"/>
                <w:right w:val="none" w:sz="0" w:space="0" w:color="auto"/>
              </w:divBdr>
            </w:div>
          </w:divsChild>
        </w:div>
        <w:div w:id="72668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241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218203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18667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0296476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74553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516763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7066052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76382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263957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82990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8160318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62830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710158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32756546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5411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123808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44962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035257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36595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298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95488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50394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694736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903717033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3111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172339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0003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707683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19642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442454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41265511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044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435993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4705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22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94237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9802234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597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94405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54244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774247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4122699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0933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02092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2001881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60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844869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84919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952227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84821266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0585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2035045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42314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707189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6729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043195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68513467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4240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705645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9753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52443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839547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57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519189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4565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683847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0770492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339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020875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54710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45731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97359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88107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896043867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1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2145994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2</Pages>
  <Words>836</Words>
  <Characters>476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8</cp:revision>
  <cp:lastPrinted>2023-04-11T01:06:00Z</cp:lastPrinted>
  <dcterms:created xsi:type="dcterms:W3CDTF">2023-04-10T14:46:00Z</dcterms:created>
  <dcterms:modified xsi:type="dcterms:W3CDTF">2023-05-08T03:35:00Z</dcterms:modified>
</cp:coreProperties>
</file>